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3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4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5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6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7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8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theme/theme19.xml" ContentType="application/vnd.openxmlformats-officedocument.theme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theme/theme20.xml" ContentType="application/vnd.openxmlformats-officedocument.theme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  <p:sldMasterId id="2147483856" r:id="rId2"/>
    <p:sldMasterId id="2147483868" r:id="rId3"/>
    <p:sldMasterId id="2147483880" r:id="rId4"/>
    <p:sldMasterId id="2147484124" r:id="rId5"/>
    <p:sldMasterId id="2147484819" r:id="rId6"/>
    <p:sldMasterId id="2147485275" r:id="rId7"/>
    <p:sldMasterId id="2147491962" r:id="rId8"/>
    <p:sldMasterId id="2147491977" r:id="rId9"/>
    <p:sldMasterId id="2147491989" r:id="rId10"/>
    <p:sldMasterId id="2147492002" r:id="rId11"/>
    <p:sldMasterId id="2147492014" r:id="rId12"/>
    <p:sldMasterId id="2147492028" r:id="rId13"/>
    <p:sldMasterId id="2147492041" r:id="rId14"/>
    <p:sldMasterId id="2147492056" r:id="rId15"/>
    <p:sldMasterId id="2147492068" r:id="rId16"/>
    <p:sldMasterId id="2147492081" r:id="rId17"/>
    <p:sldMasterId id="2147492093" r:id="rId18"/>
    <p:sldMasterId id="2147492105" r:id="rId19"/>
    <p:sldMasterId id="2147492121" r:id="rId20"/>
    <p:sldMasterId id="2147492133" r:id="rId21"/>
  </p:sldMasterIdLst>
  <p:notesMasterIdLst>
    <p:notesMasterId r:id="rId66"/>
  </p:notesMasterIdLst>
  <p:handoutMasterIdLst>
    <p:handoutMasterId r:id="rId67"/>
  </p:handoutMasterIdLst>
  <p:sldIdLst>
    <p:sldId id="2363" r:id="rId22"/>
    <p:sldId id="2889" r:id="rId23"/>
    <p:sldId id="2890" r:id="rId24"/>
    <p:sldId id="2891" r:id="rId25"/>
    <p:sldId id="2892" r:id="rId26"/>
    <p:sldId id="2893" r:id="rId27"/>
    <p:sldId id="2894" r:id="rId28"/>
    <p:sldId id="2895" r:id="rId29"/>
    <p:sldId id="2896" r:id="rId30"/>
    <p:sldId id="2897" r:id="rId31"/>
    <p:sldId id="2898" r:id="rId32"/>
    <p:sldId id="2899" r:id="rId33"/>
    <p:sldId id="2900" r:id="rId34"/>
    <p:sldId id="2901" r:id="rId35"/>
    <p:sldId id="2902" r:id="rId36"/>
    <p:sldId id="2903" r:id="rId37"/>
    <p:sldId id="2904" r:id="rId38"/>
    <p:sldId id="2905" r:id="rId39"/>
    <p:sldId id="2906" r:id="rId40"/>
    <p:sldId id="2907" r:id="rId41"/>
    <p:sldId id="2908" r:id="rId42"/>
    <p:sldId id="2909" r:id="rId43"/>
    <p:sldId id="2910" r:id="rId44"/>
    <p:sldId id="2911" r:id="rId45"/>
    <p:sldId id="2912" r:id="rId46"/>
    <p:sldId id="2913" r:id="rId47"/>
    <p:sldId id="2927" r:id="rId48"/>
    <p:sldId id="2928" r:id="rId49"/>
    <p:sldId id="2929" r:id="rId50"/>
    <p:sldId id="2930" r:id="rId51"/>
    <p:sldId id="2931" r:id="rId52"/>
    <p:sldId id="2916" r:id="rId53"/>
    <p:sldId id="2917" r:id="rId54"/>
    <p:sldId id="2918" r:id="rId55"/>
    <p:sldId id="2919" r:id="rId56"/>
    <p:sldId id="2920" r:id="rId57"/>
    <p:sldId id="2921" r:id="rId58"/>
    <p:sldId id="2932" r:id="rId59"/>
    <p:sldId id="2933" r:id="rId60"/>
    <p:sldId id="2934" r:id="rId61"/>
    <p:sldId id="2924" r:id="rId62"/>
    <p:sldId id="2925" r:id="rId63"/>
    <p:sldId id="2509" r:id="rId64"/>
    <p:sldId id="580" r:id="rId6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ronge" initials="Arong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0202"/>
    <a:srgbClr val="F92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2606" autoAdjust="0"/>
    <p:restoredTop sz="85834" autoAdjust="0"/>
  </p:normalViewPr>
  <p:slideViewPr>
    <p:cSldViewPr>
      <p:cViewPr>
        <p:scale>
          <a:sx n="80" d="100"/>
          <a:sy n="80" d="100"/>
        </p:scale>
        <p:origin x="-2514" y="-4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slide" Target="slides/slide42.xml"/><Relationship Id="rId68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61" Type="http://schemas.openxmlformats.org/officeDocument/2006/relationships/slide" Target="slides/slide40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slide" Target="slides/slide43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handoutMaster" Target="handoutMasters/handout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fld id="{A3B4F7A7-087A-4BD8-8229-0CE789C129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318590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593E4DF9-40FF-476F-8A8E-E1023749C2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81880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4068A6E-4C70-440D-89F5-CAC6689C2898}" type="slidenum">
              <a:rPr lang="en-US" altLang="zh-CN" sz="1300">
                <a:latin typeface="Arial" charset="0"/>
              </a:rPr>
              <a:pPr eaLnBrk="1" hangingPunct="1"/>
              <a:t>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5D4370E-72D1-42D0-A536-1DDFB7BD00C7}" type="slidenum">
              <a:rPr lang="en-US" altLang="zh-CN" sz="1300">
                <a:latin typeface="Arial" charset="0"/>
              </a:rPr>
              <a:pPr eaLnBrk="1" hangingPunct="1"/>
              <a:t>1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9C874BE-ABE1-4126-80F8-AF5D18247180}" type="slidenum">
              <a:rPr lang="en-US" altLang="zh-CN" sz="1300">
                <a:latin typeface="Arial" charset="0"/>
              </a:rPr>
              <a:pPr eaLnBrk="1" hangingPunct="1"/>
              <a:t>1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CA9A81F-949D-4533-A99C-8814E365D022}" type="slidenum">
              <a:rPr lang="en-US" altLang="zh-CN" sz="1300">
                <a:latin typeface="Arial" charset="0"/>
              </a:rPr>
              <a:pPr eaLnBrk="1" hangingPunct="1"/>
              <a:t>1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1ECF6C9-6A84-4562-91D2-8852375D2E0A}" type="slidenum">
              <a:rPr lang="en-US" altLang="zh-CN" sz="1300">
                <a:latin typeface="Arial" charset="0"/>
              </a:rPr>
              <a:pPr eaLnBrk="1" hangingPunct="1"/>
              <a:t>1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46C064-9DD5-49AF-BBDF-C39D6850E9A9}" type="slidenum">
              <a:rPr lang="en-US" altLang="zh-CN" sz="1300">
                <a:latin typeface="Arial" charset="0"/>
              </a:rPr>
              <a:pPr eaLnBrk="1" hangingPunct="1"/>
              <a:t>1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35EB566-4FEA-4FB0-8CFF-9BA35A660B50}" type="slidenum">
              <a:rPr lang="en-US" altLang="zh-CN" sz="1300">
                <a:latin typeface="Arial" charset="0"/>
              </a:rPr>
              <a:pPr eaLnBrk="1" hangingPunct="1"/>
              <a:t>1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42DA5D-6D91-4FD2-9D11-ED4409B93649}" type="slidenum">
              <a:rPr lang="en-US" altLang="zh-CN" sz="1300">
                <a:latin typeface="Arial" charset="0"/>
              </a:rPr>
              <a:pPr eaLnBrk="1" hangingPunct="1"/>
              <a:t>1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1D4022-7576-4351-9F80-B026A4F93F0D}" type="slidenum">
              <a:rPr lang="en-US" altLang="zh-CN" sz="1300">
                <a:latin typeface="Arial" charset="0"/>
              </a:rPr>
              <a:pPr eaLnBrk="1" hangingPunct="1"/>
              <a:t>1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7CE89B1-3940-458A-8B73-E43126B4369E}" type="slidenum">
              <a:rPr lang="en-US" altLang="zh-CN" sz="1300">
                <a:latin typeface="Arial" charset="0"/>
              </a:rPr>
              <a:pPr eaLnBrk="1" hangingPunct="1"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52EFD95-C772-431B-9E48-CD64E43B56A5}" type="slidenum">
              <a:rPr lang="en-US" altLang="zh-CN" sz="1300">
                <a:latin typeface="Arial" charset="0"/>
              </a:rPr>
              <a:pPr eaLnBrk="1" hangingPunct="1"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1D0FC5D-875F-4D1C-A467-7B0FEB088BEB}" type="slidenum">
              <a:rPr lang="en-US" altLang="zh-CN" sz="1300">
                <a:latin typeface="Arial" charset="0"/>
              </a:rPr>
              <a:pPr eaLnBrk="1" hangingPunct="1"/>
              <a:t>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A85C1BD-7F70-431E-9B97-EA3F95A43F40}" type="slidenum">
              <a:rPr lang="en-US" altLang="zh-CN" sz="1300">
                <a:latin typeface="Arial" charset="0"/>
              </a:rPr>
              <a:pPr eaLnBrk="1" hangingPunct="1"/>
              <a:t>2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9978AD4-DA07-425A-9F74-AADAB763EC68}" type="slidenum">
              <a:rPr lang="en-US" altLang="zh-CN" sz="1300">
                <a:latin typeface="Arial" charset="0"/>
              </a:rPr>
              <a:pPr eaLnBrk="1" hangingPunct="1"/>
              <a:t>2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EDCEDB-E69C-4028-BB9F-796B87DED7F2}" type="slidenum">
              <a:rPr lang="en-US" altLang="zh-CN" sz="1300">
                <a:latin typeface="Arial" charset="0"/>
              </a:rPr>
              <a:pPr eaLnBrk="1" hangingPunct="1"/>
              <a:t>2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D149739-830D-4B70-A260-A38D6F5CCDC3}" type="slidenum">
              <a:rPr lang="en-US" altLang="zh-CN" sz="1300">
                <a:latin typeface="Arial" charset="0"/>
              </a:rPr>
              <a:pPr eaLnBrk="1" hangingPunct="1"/>
              <a:t>2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10AE41C-7F52-446C-A243-08E8E937B4A2}" type="slidenum">
              <a:rPr lang="en-US" altLang="zh-CN" sz="1300">
                <a:latin typeface="Arial" charset="0"/>
              </a:rPr>
              <a:pPr eaLnBrk="1" hangingPunct="1"/>
              <a:t>2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69A3B6-D497-4CCF-81C6-F4BE8C9C1EAD}" type="slidenum">
              <a:rPr lang="en-US" altLang="zh-CN" sz="1300">
                <a:latin typeface="Arial" charset="0"/>
              </a:rPr>
              <a:pPr eaLnBrk="1" hangingPunct="1"/>
              <a:t>2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7D4C03-823A-4BCA-9903-C194CDFBC800}" type="slidenum">
              <a:rPr lang="en-US" altLang="zh-CN">
                <a:latin typeface="Calibri" pitchFamily="34" charset="0"/>
              </a:rPr>
              <a:pPr eaLnBrk="1" hangingPunct="1"/>
              <a:t>27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1B3664-28ED-4B20-A32D-51D9394DCE9C}" type="slidenum">
              <a:rPr lang="en-US" altLang="zh-CN">
                <a:latin typeface="Calibri" pitchFamily="34" charset="0"/>
              </a:rPr>
              <a:pPr eaLnBrk="1" hangingPunct="1"/>
              <a:t>28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10CC9-D47A-444A-BBA9-17E2B76C3718}" type="slidenum">
              <a:rPr lang="en-US" altLang="zh-CN">
                <a:latin typeface="Calibri" pitchFamily="34" charset="0"/>
              </a:rPr>
              <a:pPr eaLnBrk="1" hangingPunct="1"/>
              <a:t>29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BF8D03-2A61-4D94-9363-A0AE233E8CBE}" type="slidenum">
              <a:rPr lang="en-US" altLang="zh-CN" sz="1300">
                <a:latin typeface="Arial" charset="0"/>
              </a:rPr>
              <a:pPr eaLnBrk="1" hangingPunct="1"/>
              <a:t>3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A544B7-8279-4BAD-BFC4-6F575BF3DFC5}" type="slidenum">
              <a:rPr lang="en-US" altLang="zh-CN" sz="1300">
                <a:latin typeface="Arial" charset="0"/>
              </a:rPr>
              <a:pPr eaLnBrk="1" hangingPunct="1"/>
              <a:t>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EE7EAF7-92E7-4D74-A22F-6196338FE87D}" type="slidenum">
              <a:rPr lang="en-US" altLang="zh-CN" sz="1300">
                <a:latin typeface="Arial" charset="0"/>
              </a:rPr>
              <a:pPr eaLnBrk="1" hangingPunct="1"/>
              <a:t>3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00F1642-8E35-4EF8-8001-E816FE26696D}" type="slidenum">
              <a:rPr lang="en-US" altLang="zh-CN" sz="1300">
                <a:latin typeface="Arial" charset="0"/>
              </a:rPr>
              <a:pPr eaLnBrk="1" hangingPunct="1"/>
              <a:t>3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1B0D9F4-B551-4909-99D8-B4DCF778ED1E}" type="slidenum">
              <a:rPr lang="en-US" altLang="zh-CN" sz="1300">
                <a:latin typeface="Arial" charset="0"/>
              </a:rPr>
              <a:pPr eaLnBrk="1" hangingPunct="1"/>
              <a:t>3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CE5DC4A-D44E-4A64-835B-C1CF2A88F585}" type="slidenum">
              <a:rPr lang="en-US" altLang="zh-CN" sz="1300">
                <a:latin typeface="Arial" charset="0"/>
              </a:rPr>
              <a:pPr eaLnBrk="1" hangingPunct="1"/>
              <a:t>3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3BF661-9D89-456D-B7FA-18C46B762F7D}" type="slidenum">
              <a:rPr lang="en-US" altLang="zh-CN" sz="1300">
                <a:latin typeface="Arial" charset="0"/>
              </a:rPr>
              <a:pPr eaLnBrk="1" hangingPunct="1"/>
              <a:t>3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A6C2E09-D89C-4124-872F-26F0EFB69634}" type="slidenum">
              <a:rPr lang="en-US" altLang="zh-CN" sz="1300">
                <a:latin typeface="Arial" charset="0"/>
              </a:rPr>
              <a:pPr eaLnBrk="1" hangingPunct="1"/>
              <a:t>4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0A1FE48-31DC-48B6-926F-42645B8B72A7}" type="slidenum">
              <a:rPr lang="en-US" altLang="zh-CN" sz="1300">
                <a:latin typeface="Arial" charset="0"/>
              </a:rPr>
              <a:pPr eaLnBrk="1" hangingPunct="1"/>
              <a:t>4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6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B23780-2C93-48FA-8C11-F58CABE1936E}" type="slidenum">
              <a:rPr lang="zh-CN" altLang="en-US" smtClean="0"/>
              <a:pPr>
                <a:defRPr/>
              </a:pPr>
              <a:t>43</a:t>
            </a:fld>
            <a:endParaRPr lang="zh-CN" altLang="en-US" smtClean="0"/>
          </a:p>
        </p:txBody>
      </p:sp>
      <p:sp>
        <p:nvSpPr>
          <p:cNvPr id="33792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2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337925" name="灯片编号占位符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773F800C-FC50-4F86-BE2A-D2DE8103261A}" type="slidenum">
              <a:rPr lang="zh-CN" altLang="en-US" sz="1300"/>
              <a:pPr algn="r"/>
              <a:t>4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89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5700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05D9ED-616F-476F-B800-64A521F66648}" type="slidenum">
              <a:rPr lang="zh-CN" altLang="en-US" smtClean="0"/>
              <a:pPr>
                <a:defRPr/>
              </a:pPr>
              <a:t>4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166A380-D74E-4E6C-A57A-69429C1DFF64}" type="slidenum">
              <a:rPr lang="en-US" altLang="zh-CN" sz="1300">
                <a:latin typeface="Arial" charset="0"/>
              </a:rPr>
              <a:pPr eaLnBrk="1" hangingPunct="1"/>
              <a:t>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138B66-F40D-4973-BA58-207A9C1E56D8}" type="slidenum">
              <a:rPr lang="en-US" altLang="zh-CN" sz="1300">
                <a:latin typeface="Arial" charset="0"/>
              </a:rPr>
              <a:pPr eaLnBrk="1" hangingPunct="1"/>
              <a:t>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8D47816-83D7-412C-802C-B4A689C8B3EA}" type="slidenum">
              <a:rPr lang="en-US" altLang="zh-CN" sz="1300">
                <a:latin typeface="Arial" charset="0"/>
              </a:rPr>
              <a:pPr eaLnBrk="1" hangingPunct="1"/>
              <a:t>7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5BBD56B-B024-4428-BF99-A41947870954}" type="slidenum">
              <a:rPr lang="en-US" altLang="zh-CN" sz="1300">
                <a:latin typeface="Arial" charset="0"/>
              </a:rPr>
              <a:pPr eaLnBrk="1" hangingPunct="1"/>
              <a:t>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42E20E4-4AD6-4A67-80DF-2B2C91D23C1A}" type="slidenum">
              <a:rPr lang="en-US" altLang="zh-CN" sz="1300">
                <a:latin typeface="Arial" charset="0"/>
              </a:rPr>
              <a:pPr eaLnBrk="1" hangingPunct="1"/>
              <a:t>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algn="ct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CA184F2-23C6-4805-8EB1-0A2F31742C2E}" type="slidenum">
              <a:rPr lang="en-US" altLang="zh-CN" sz="1300">
                <a:latin typeface="Arial" charset="0"/>
              </a:rPr>
              <a:pPr eaLnBrk="1" hangingPunct="1"/>
              <a:t>1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3812"/>
          </a:xfrm>
          <a:ln w="12700" cap="flat">
            <a:solidFill>
              <a:schemeClr val="tx1"/>
            </a:solidFill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36" tIns="49868" rIns="99736" bIns="49868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36EA05B-4C3E-40F5-9B10-0BF2F50AFEE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441B416-5A17-4F5D-BFE6-7BE7BBC663E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28790-D7FF-4CC0-8D44-9808BEB810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000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80A0970-A7F0-424A-893A-A2AA2822C37B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C3DD3-99B3-49A3-B5EA-DD70FB0EA4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88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281AF36-53C8-4573-AF00-EB5183B4EA6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4EBF3-795B-45F0-8865-A13C091DDB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45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A98065F-95C5-44D0-9534-9BBDF159E16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1C611-5370-4166-ADD1-41A14CB387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6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24F5C-EBC6-43B0-A591-214FE441553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422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7559AF2-44D8-49C7-A6DC-070A2013B06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0A788-95C0-4701-8B91-B0E830F662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941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E0F0B68-A71C-47D2-9174-CEBA02A4167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E9610-B43A-4F00-A39A-16ACE0FD11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43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5BC75F5-CC42-4A60-BA97-2B03642C6602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23CEC-E2B4-44BD-BDAB-49249E58FA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94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889AE5A-D74F-4702-B238-98DF356015F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182D6-11B6-4A7A-B07C-BABA0BFB4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03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FD1E4DD-FE17-4A7E-B6A9-1C76B9FF092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D33B5-A1E9-411D-87F4-1A6F695F3A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831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37CD6AC-325E-4CF4-A6A7-B4136775FCE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FD27F03-968C-4B41-9E26-861F1415325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2A1CF-E9CC-4CB2-A77A-FD2CB0F0E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62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5942174-83D8-4330-8FAB-A615D07262C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C99D7-6DC5-42E6-AB98-67C82EE54F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43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FB8AAD4-EE46-4C6B-A126-582301E6F0F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4D92D-21C5-4B65-BD07-7B8855653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02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E38B907-6ADF-4271-B2EB-A5D32806AE6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A0D69-66E6-4E34-AD61-F91156F99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127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8D3389D-D416-49D4-B401-C904EC1269D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D9084-58AB-4561-BC8D-4A0C93804D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31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407405"/>
      </p:ext>
    </p:extLst>
  </p:cSld>
  <p:clrMapOvr>
    <a:masterClrMapping/>
  </p:clrMapOvr>
  <p:transition spd="slow">
    <p:pull dir="ru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2DE7B36-4649-4F21-BD40-732B00137A29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157962"/>
      </p:ext>
    </p:extLst>
  </p:cSld>
  <p:clrMapOvr>
    <a:masterClrMapping/>
  </p:clrMapOvr>
  <p:transition spd="slow">
    <p:pull dir="ru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96804113-9713-4FCA-ACFD-10CA88BA2D14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58058"/>
      </p:ext>
    </p:extLst>
  </p:cSld>
  <p:clrMapOvr>
    <a:masterClrMapping/>
  </p:clrMapOvr>
  <p:transition spd="slow">
    <p:pull dir="ru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EE8150F-CB2E-4B97-8245-C2436ECEAE73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580102"/>
      </p:ext>
    </p:extLst>
  </p:cSld>
  <p:clrMapOvr>
    <a:masterClrMapping/>
  </p:clrMapOvr>
  <p:transition spd="slow">
    <p:pull dir="ru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E89366EC-5929-4624-BDCD-9620F649C540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674681"/>
      </p:ext>
    </p:extLst>
  </p:cSld>
  <p:clrMapOvr>
    <a:masterClrMapping/>
  </p:clrMapOvr>
  <p:transition spd="slow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6ED47-BEBD-4C12-8605-0A2E97101E9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A7AD2EAB-C419-4E3E-B519-100753B1D53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154311"/>
      </p:ext>
    </p:extLst>
  </p:cSld>
  <p:clrMapOvr>
    <a:masterClrMapping/>
  </p:clrMapOvr>
  <p:transition spd="slow">
    <p:pull dir="ru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0898EF3-0A0E-4C75-AFE8-BDF56D8366C5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54590"/>
      </p:ext>
    </p:extLst>
  </p:cSld>
  <p:clrMapOvr>
    <a:masterClrMapping/>
  </p:clrMapOvr>
  <p:transition spd="slow">
    <p:pull dir="ru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932B9188-B78C-43D9-896D-6CB19F874364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752671"/>
      </p:ext>
    </p:extLst>
  </p:cSld>
  <p:clrMapOvr>
    <a:masterClrMapping/>
  </p:clrMapOvr>
  <p:transition spd="slow">
    <p:pull dir="ru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0B0114D-61BF-4236-BFF8-422FA416195D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494714"/>
      </p:ext>
    </p:extLst>
  </p:cSld>
  <p:clrMapOvr>
    <a:masterClrMapping/>
  </p:clrMapOvr>
  <p:transition spd="slow">
    <p:pull dir="ru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7D0DB24-8CC4-4751-9D87-46B9578F60C8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002795"/>
      </p:ext>
    </p:extLst>
  </p:cSld>
  <p:clrMapOvr>
    <a:masterClrMapping/>
  </p:clrMapOvr>
  <p:transition spd="slow">
    <p:pull dir="ru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6061206-9F14-4A37-B33E-6A80D7725407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876780"/>
      </p:ext>
    </p:extLst>
  </p:cSld>
  <p:clrMapOvr>
    <a:masterClrMapping/>
  </p:clrMapOvr>
  <p:transition spd="slow">
    <p:pull dir="ru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6ED47-BEBD-4C12-8605-0A2E97101E9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6344574"/>
      </p:ext>
    </p:extLst>
  </p:cSld>
  <p:clrMapOvr>
    <a:masterClrMapping/>
  </p:clrMapOvr>
  <p:transition spd="slow">
    <p:pull dir="ru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E0EC1F2-10E1-498C-9C57-591DE2A8AA64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 smtClean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AC523-E8E7-41BD-B970-13456BAA42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12738"/>
      </p:ext>
    </p:extLst>
  </p:cSld>
  <p:clrMapOvr>
    <a:masterClrMapping/>
  </p:clrMapOvr>
  <p:transition spd="slow">
    <p:pull dir="ru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EC4413C-0F67-437E-A500-054FB6F3BB2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DAB5C-152C-477F-A38C-B380C316C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070239"/>
      </p:ext>
    </p:extLst>
  </p:cSld>
  <p:clrMapOvr>
    <a:masterClrMapping/>
  </p:clrMapOvr>
  <p:transition spd="slow">
    <p:pull dir="ru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7A5F493-E780-4EC1-8CF0-B2837ADD05B6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BCE56-7C6A-49A1-A73D-A039068FD4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777933"/>
      </p:ext>
    </p:extLst>
  </p:cSld>
  <p:clrMapOvr>
    <a:masterClrMapping/>
  </p:clrMapOvr>
  <p:transition spd="slow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华文细黑" pitchFamily="2" charset="-122"/>
              </a:defRPr>
            </a:lvl1pPr>
            <a:lvl2pPr>
              <a:defRPr>
                <a:latin typeface="Adobe Jenson Pro" pitchFamily="18" charset="0"/>
                <a:ea typeface="华文细黑" pitchFamily="2" charset="-122"/>
              </a:defRPr>
            </a:lvl2pPr>
            <a:lvl3pPr>
              <a:defRPr>
                <a:latin typeface="Adobe Jenson Pro" pitchFamily="18" charset="0"/>
                <a:ea typeface="华文细黑" pitchFamily="2" charset="-122"/>
              </a:defRPr>
            </a:lvl3pPr>
            <a:lvl4pPr>
              <a:defRPr>
                <a:latin typeface="Adobe Jenson Pro" pitchFamily="18" charset="0"/>
                <a:ea typeface="华文细黑" pitchFamily="2" charset="-122"/>
              </a:defRPr>
            </a:lvl4pPr>
            <a:lvl5pPr>
              <a:defRPr>
                <a:latin typeface="Adobe Jenson Pro" pitchFamily="18" charset="0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4765920-C0DB-4037-8BFC-89BACFD88704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 smtClean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AC523-E8E7-41BD-B970-13456BAA42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9E0FB70-8FA5-4BEC-A40D-96FE5FEC8084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CD393-0EC6-415F-93AA-3289D0451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607731"/>
      </p:ext>
    </p:extLst>
  </p:cSld>
  <p:clrMapOvr>
    <a:masterClrMapping/>
  </p:clrMapOvr>
  <p:transition spd="slow">
    <p:pull dir="ru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53E531E-DDE3-4807-B4CB-4E1A72D7DA74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1CBF2-1693-4451-8055-47DB058BD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7181936"/>
      </p:ext>
    </p:extLst>
  </p:cSld>
  <p:clrMapOvr>
    <a:masterClrMapping/>
  </p:clrMapOvr>
  <p:transition spd="slow">
    <p:pull dir="ru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61B6518-B6BD-4273-A49A-EC74BFBF9A1A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30725-8CBF-47D3-8928-0C55E23FC1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178819"/>
      </p:ext>
    </p:extLst>
  </p:cSld>
  <p:clrMapOvr>
    <a:masterClrMapping/>
  </p:clrMapOvr>
  <p:transition spd="slow">
    <p:pull dir="ru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1EEE1D6-63FE-475B-9F93-B8B148CE527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 smtClean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ECCA9-E9A3-4B29-8CC0-77C0A8732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7632779"/>
      </p:ext>
    </p:extLst>
  </p:cSld>
  <p:clrMapOvr>
    <a:masterClrMapping/>
  </p:clrMapOvr>
  <p:transition spd="slow">
    <p:pull dir="ru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B9F1010-8342-4117-82F0-6C4E65C9BB3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10DE0-C554-4338-8B96-CFCA94FEB6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1258469"/>
      </p:ext>
    </p:extLst>
  </p:cSld>
  <p:clrMapOvr>
    <a:masterClrMapping/>
  </p:clrMapOvr>
  <p:transition spd="slow">
    <p:pull dir="ru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D116457-EAF8-4DE9-BD9F-C187CA59DB65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52A50-C438-4CDE-91F9-EED3D3E01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100851"/>
      </p:ext>
    </p:extLst>
  </p:cSld>
  <p:clrMapOvr>
    <a:masterClrMapping/>
  </p:clrMapOvr>
  <p:transition spd="slow">
    <p:pull dir="ru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D083EA3-568D-41C2-A9B1-8FF9B5FBBE72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C7A3B-034C-46C7-A70C-3B5207F07B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629569"/>
      </p:ext>
    </p:extLst>
  </p:cSld>
  <p:clrMapOvr>
    <a:masterClrMapping/>
  </p:clrMapOvr>
  <p:transition spd="slow">
    <p:pull dir="ru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3D6E815-21B9-48E9-BF30-CDCFBAE80F4D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77253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D5FDD09-FB3E-412D-A1E8-C417272C7EB9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 smtClean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493F5-FC5A-4E94-A559-2C19D4A4B5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23664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908720"/>
            <a:ext cx="8229600" cy="1656183"/>
          </a:xfrm>
        </p:spPr>
        <p:txBody>
          <a:bodyPr/>
          <a:lstStyle>
            <a:lvl1pPr algn="ctr">
              <a:defRPr sz="3600" b="1">
                <a:solidFill>
                  <a:srgbClr val="006633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5496" y="652534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467544" y="3212976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厦门大学金融系 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</a:rPr>
              <a:t>郑振龙 陈蓉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2011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年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11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月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23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日</a:t>
            </a: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 bwMode="auto">
          <a:xfrm>
            <a:off x="467544" y="1916832"/>
            <a:ext cx="8229600" cy="99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endParaRPr lang="zh-CN" altLang="en-US" b="0" kern="0" dirty="0">
              <a:solidFill>
                <a:srgbClr val="006633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5976" y="6596390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Copyright © 2011 </a:t>
            </a:r>
            <a:r>
              <a:rPr lang="en-US" altLang="zh-CN" sz="1100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Zheng</a:t>
            </a: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, </a:t>
            </a:r>
            <a:r>
              <a:rPr lang="en-US" altLang="zh-CN" sz="1100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Zhenlong</a:t>
            </a: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 &amp; Chen, </a:t>
            </a:r>
            <a:r>
              <a:rPr lang="en-US" altLang="zh-CN" sz="1100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Rong</a:t>
            </a:r>
            <a:r>
              <a:rPr lang="en-US" altLang="zh-CN" sz="1100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宋体"/>
              </a:rPr>
              <a:t>, XMU</a:t>
            </a:r>
            <a:endParaRPr lang="zh-CN" altLang="en-US" sz="1100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宋体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520" y="6519446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 smtClean="0">
                <a:solidFill>
                  <a:srgbClr val="35742A">
                    <a:lumMod val="50000"/>
                  </a:srgbClr>
                </a:solidFill>
                <a:latin typeface="Adobe 黑体 Std R" pitchFamily="34" charset="-122"/>
                <a:ea typeface="Adobe 黑体 Std R" pitchFamily="34" charset="-122"/>
              </a:rPr>
              <a:t>金融工程</a:t>
            </a:r>
            <a:endParaRPr lang="zh-CN" altLang="en-US" sz="1600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Adobe 黑体 Std R" pitchFamily="34" charset="-122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07296" y="4725144"/>
            <a:ext cx="1556792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986821"/>
      </p:ext>
    </p:extLst>
  </p:cSld>
  <p:clrMapOvr>
    <a:masterClrMapping/>
  </p:clrMapOvr>
  <p:transition spd="slow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DEFC326-9997-487B-93AE-D5167DF982C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DAB5C-152C-477F-A38C-B380C316C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zh-CN" altLang="en-US" sz="3600" b="0" dirty="0">
                <a:solidFill>
                  <a:schemeClr val="tx2"/>
                </a:solidFill>
                <a:latin typeface="Adobe Jenson Pro" pitchFamily="18" charset="0"/>
                <a:ea typeface="楷体" pitchFamily="49" charset="-122"/>
                <a:cs typeface="+mj-cs"/>
              </a:defRPr>
            </a:lvl1pPr>
          </a:lstStyle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043E82F-D940-4C2E-B869-6698D008A2CE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807046" y="6356176"/>
            <a:ext cx="542925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176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981635"/>
      </p:ext>
    </p:extLst>
  </p:cSld>
  <p:clrMapOvr>
    <a:masterClrMapping/>
  </p:clrMapOvr>
  <p:transition spd="slow">
    <p:pull dir="ru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B55E03F-DEAD-4A9E-890A-4E1C4F0F5491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637371"/>
      </p:ext>
    </p:extLst>
  </p:cSld>
  <p:clrMapOvr>
    <a:masterClrMapping/>
  </p:clrMapOvr>
  <p:transition spd="slow">
    <p:pull dir="ru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BEFCFF5-9460-4470-B12B-4ADDCD4B14B4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09086"/>
      </p:ext>
    </p:extLst>
  </p:cSld>
  <p:clrMapOvr>
    <a:masterClrMapping/>
  </p:clrMapOvr>
  <p:transition spd="slow">
    <p:pull dir="ru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3E039D3-FFE2-4D06-AEE8-6EE57A7AF6DB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504044"/>
      </p:ext>
    </p:extLst>
  </p:cSld>
  <p:clrMapOvr>
    <a:masterClrMapping/>
  </p:clrMapOvr>
  <p:transition spd="slow">
    <p:pull dir="ru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7B18062-022E-451B-B83D-5536C34B6C59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168678"/>
      </p:ext>
    </p:extLst>
  </p:cSld>
  <p:clrMapOvr>
    <a:masterClrMapping/>
  </p:clrMapOvr>
  <p:transition spd="slow">
    <p:pull dir="ru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202748"/>
      </p:ext>
    </p:extLst>
  </p:cSld>
  <p:clrMapOvr>
    <a:masterClrMapping/>
  </p:clrMapOvr>
  <p:transition spd="slow">
    <p:pull dir="ru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AFF7596-17A8-418B-A8EA-99AEA1FAA50F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110079"/>
      </p:ext>
    </p:extLst>
  </p:cSld>
  <p:clrMapOvr>
    <a:masterClrMapping/>
  </p:clrMapOvr>
  <p:transition spd="slow">
    <p:pull dir="ru"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FD03291-8CDA-4664-872B-28F75A325F4A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473836"/>
      </p:ext>
    </p:extLst>
  </p:cSld>
  <p:clrMapOvr>
    <a:masterClrMapping/>
  </p:clrMapOvr>
  <p:transition spd="slow">
    <p:pull dir="ru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2123454-67ED-4060-ACEC-57CC9BB2D388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362625"/>
      </p:ext>
    </p:extLst>
  </p:cSld>
  <p:clrMapOvr>
    <a:masterClrMapping/>
  </p:clrMapOvr>
  <p:transition spd="slow">
    <p:pull dir="ru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392F4A-AAFA-4261-9FE2-BB93547B6CDD}" type="datetime10">
              <a:rPr lang="zh-CN" altLang="en-US" smtClean="0">
                <a:solidFill>
                  <a:srgbClr val="000000"/>
                </a:solidFill>
                <a:latin typeface="Arial"/>
              </a:rPr>
              <a:t>09:57</a:t>
            </a:fld>
            <a:endParaRPr lang="zh-CN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550158"/>
      </p:ext>
    </p:extLst>
  </p:cSld>
  <p:clrMapOvr>
    <a:masterClrMapping/>
  </p:clrMapOvr>
  <p:transition spd="slow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2AA5C90-322B-4B76-9ABC-F15056A369AF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BCE56-7C6A-49A1-A73D-A039068FD4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47625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71550" y="1700213"/>
            <a:ext cx="3595688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700213"/>
            <a:ext cx="3597275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4F590DA-3727-40CD-B838-9DA6AF90A0C8}" type="datetime10">
              <a:rPr lang="zh-CN" altLang="en-US" smtClean="0">
                <a:solidFill>
                  <a:srgbClr val="000000"/>
                </a:solidFill>
                <a:latin typeface="Arial"/>
                <a:ea typeface="宋体"/>
              </a:rPr>
              <a:t>09:57</a:t>
            </a:fld>
            <a:endParaRPr lang="zh-CN" altLang="en-US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55895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26BF7-D124-4259-A39F-0BE2568FC4E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629420"/>
      </p:ext>
    </p:extLst>
  </p:cSld>
  <p:clrMapOvr>
    <a:masterClrMapping/>
  </p:clrMapOvr>
  <p:transition spd="slow">
    <p:pull dir="ru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059CF99-C19D-4F03-AF18-D008833469E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ADEA0-B797-4106-9E12-CEE209C9D7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588753"/>
      </p:ext>
    </p:extLst>
  </p:cSld>
  <p:clrMapOvr>
    <a:masterClrMapping/>
  </p:clrMapOvr>
  <p:transition spd="slow">
    <p:pull dir="ru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24D8FF8-E96D-4FCF-A315-1DFA8344631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6AAC7-9039-43BB-997F-E74AA4D793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2099784"/>
      </p:ext>
    </p:extLst>
  </p:cSld>
  <p:clrMapOvr>
    <a:masterClrMapping/>
  </p:clrMapOvr>
  <p:transition spd="slow">
    <p:pull dir="ru"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73DACF5-B937-497E-BB08-1697F30AAEAB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3741-849D-4F83-89CD-A8A3B2948B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15401"/>
      </p:ext>
    </p:extLst>
  </p:cSld>
  <p:clrMapOvr>
    <a:masterClrMapping/>
  </p:clrMapOvr>
  <p:transition spd="slow">
    <p:pull dir="ru"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69EC4E4-ADE9-4C2E-B7C3-DB99A4712534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3E536-2DFC-47BD-83E1-BBE7F549D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535226"/>
      </p:ext>
    </p:extLst>
  </p:cSld>
  <p:clrMapOvr>
    <a:masterClrMapping/>
  </p:clrMapOvr>
  <p:transition spd="slow">
    <p:pull dir="ru"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0236C76-C4B3-4895-8D83-0E782834B92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81D40-18D4-4885-80A5-5314DD6294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144847"/>
      </p:ext>
    </p:extLst>
  </p:cSld>
  <p:clrMapOvr>
    <a:masterClrMapping/>
  </p:clrMapOvr>
  <p:transition spd="slow">
    <p:pull dir="ru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300DBE5-4043-471F-AD79-A8C0CD2866E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7FF09F-BC79-4D7F-BE1E-922A55CC4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5184618"/>
      </p:ext>
    </p:extLst>
  </p:cSld>
  <p:clrMapOvr>
    <a:masterClrMapping/>
  </p:clrMapOvr>
  <p:transition spd="slow">
    <p:pull dir="ru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320454A-2757-4628-A00E-79DC2B84965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BC4F2-5003-472B-A016-9908A22A2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837800"/>
      </p:ext>
    </p:extLst>
  </p:cSld>
  <p:clrMapOvr>
    <a:masterClrMapping/>
  </p:clrMapOvr>
  <p:transition spd="slow">
    <p:pull dir="ru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5CFFA08-999C-4048-987D-7425F50C710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3593A-6DF8-47EA-B3B3-E8C2340D3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146269"/>
      </p:ext>
    </p:extLst>
  </p:cSld>
  <p:clrMapOvr>
    <a:masterClrMapping/>
  </p:clrMapOvr>
  <p:transition spd="slow"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01E2936-A97A-4772-B345-FA01229BCD80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CD393-0EC6-415F-93AA-3289D0451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68D42E8-94E5-4CE9-8C94-D6CF0A2E823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C86BB-88C3-4E47-A57F-90DBD79F9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657929"/>
      </p:ext>
    </p:extLst>
  </p:cSld>
  <p:clrMapOvr>
    <a:masterClrMapping/>
  </p:clrMapOvr>
  <p:transition spd="slow">
    <p:pull dir="ru"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2C6C289-71E5-432E-A907-20EC55740C1B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B4A1D-4C4F-41FD-A554-69DE8CFBF3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667983"/>
      </p:ext>
    </p:extLst>
  </p:cSld>
  <p:clrMapOvr>
    <a:masterClrMapping/>
  </p:clrMapOvr>
  <p:transition spd="slow">
    <p:pull dir="ru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67ABF-1C65-4AB4-8FC3-33FB819053DF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09:57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55AA0-3695-4B05-89CE-6E462F8FB5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75713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A5AA0-7F30-4729-967C-B1125987D969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09:57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0504B-CCBE-48EA-98BC-8635C458FF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655737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矩形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3851F-99B2-44DF-A400-C6B1C71ACB01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09:57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矩形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矩形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48083-199D-4CDE-A2F7-A6C4DBBE2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0195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542037"/>
      </p:ext>
    </p:extLst>
  </p:cSld>
  <p:clrMapOvr>
    <a:masterClrMapping/>
  </p:clrMapOvr>
  <p:transition spd="slow">
    <p:pull dir="ru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FA4CBB4-28ED-4756-8D95-D21B02939419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343544"/>
      </p:ext>
    </p:extLst>
  </p:cSld>
  <p:clrMapOvr>
    <a:masterClrMapping/>
  </p:clrMapOvr>
  <p:transition spd="slow">
    <p:pull dir="ru"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EE2F9967-8E91-47D5-86FF-EDE1F1F7FD8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668957"/>
      </p:ext>
    </p:extLst>
  </p:cSld>
  <p:clrMapOvr>
    <a:masterClrMapping/>
  </p:clrMapOvr>
  <p:transition spd="slow">
    <p:pull dir="ru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0924A83-3D74-4E97-9628-F157DE3EC0DF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243762"/>
      </p:ext>
    </p:extLst>
  </p:cSld>
  <p:clrMapOvr>
    <a:masterClrMapping/>
  </p:clrMapOvr>
  <p:transition spd="slow">
    <p:pull dir="ru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E754C46-1DE2-4F7C-9FF1-1A57D2B0BB9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163752"/>
      </p:ext>
    </p:extLst>
  </p:cSld>
  <p:clrMapOvr>
    <a:masterClrMapping/>
  </p:clrMapOvr>
  <p:transition spd="slow"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3847AAD-9F8B-4EF0-9704-FB3CF235418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1CBF2-1693-4451-8055-47DB058BD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3541553-55C6-4EAB-BCEF-E7C6A932A37C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899398"/>
      </p:ext>
    </p:extLst>
  </p:cSld>
  <p:clrMapOvr>
    <a:masterClrMapping/>
  </p:clrMapOvr>
  <p:transition spd="slow">
    <p:pull dir="ru"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23F514A-9817-4866-A6B5-B954121032A1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64440"/>
      </p:ext>
    </p:extLst>
  </p:cSld>
  <p:clrMapOvr>
    <a:masterClrMapping/>
  </p:clrMapOvr>
  <p:transition spd="slow">
    <p:pull dir="ru"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7D799D9-1D7C-4301-8ED8-ED73D29F51A3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108494"/>
      </p:ext>
    </p:extLst>
  </p:cSld>
  <p:clrMapOvr>
    <a:masterClrMapping/>
  </p:clrMapOvr>
  <p:transition spd="slow">
    <p:pull dir="ru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32798BD0-E2B9-4630-B628-AEA3C64B48ED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30297"/>
      </p:ext>
    </p:extLst>
  </p:cSld>
  <p:clrMapOvr>
    <a:masterClrMapping/>
  </p:clrMapOvr>
  <p:transition spd="slow">
    <p:pull dir="ru"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8A7D2FE-A7E9-420E-BF14-3FB37529FA96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823535"/>
      </p:ext>
    </p:extLst>
  </p:cSld>
  <p:clrMapOvr>
    <a:masterClrMapping/>
  </p:clrMapOvr>
  <p:transition spd="slow">
    <p:pull dir="ru"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E1F3201D-683D-4B5B-88E2-0D8C873FD6FF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60309"/>
      </p:ext>
    </p:extLst>
  </p:cSld>
  <p:clrMapOvr>
    <a:masterClrMapping/>
  </p:clrMapOvr>
  <p:transition spd="slow">
    <p:pull dir="ru"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8D1F7-3E6A-4452-A2B4-92A2C5CC339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20655952"/>
      </p:ext>
    </p:extLst>
  </p:cSld>
  <p:clrMapOvr>
    <a:masterClrMapping/>
  </p:clrMapOvr>
  <p:transition spd="slow">
    <p:pull dir="ru"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B6B9D62-5E90-487D-9A91-4B3A4443248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5D8D4-6567-4253-A989-DBE1AF64DB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747751"/>
      </p:ext>
    </p:extLst>
  </p:cSld>
  <p:clrMapOvr>
    <a:masterClrMapping/>
  </p:clrMapOvr>
  <p:transition spd="slow">
    <p:pull dir="ru"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1743905-D3F9-4CB0-8908-32400A428E7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30B32-8860-4B70-9419-64F61FC1F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8850500"/>
      </p:ext>
    </p:extLst>
  </p:cSld>
  <p:clrMapOvr>
    <a:masterClrMapping/>
  </p:clrMapOvr>
  <p:transition spd="slow">
    <p:pull dir="ru"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A28A0D7-248A-4AF1-943A-947EF77D73EB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7410C-2E00-4D4B-A3DD-80CF81ABEB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114144"/>
      </p:ext>
    </p:extLst>
  </p:cSld>
  <p:clrMapOvr>
    <a:masterClrMapping/>
  </p:clrMapOvr>
  <p:transition spd="slow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EDB13EB-3118-4EE1-801F-F2EC0F449186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30725-8CBF-47D3-8928-0C55E23FC1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EF05BAB-B5FF-49A1-B3DC-2CAF54202BAC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CDAD1-27C0-48CB-BA61-78DBB3735A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368976"/>
      </p:ext>
    </p:extLst>
  </p:cSld>
  <p:clrMapOvr>
    <a:masterClrMapping/>
  </p:clrMapOvr>
  <p:transition spd="slow">
    <p:pull dir="ru"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E470127-6795-47FC-9658-A916ACC52A9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0C1FB-C644-4A15-B075-F99FAD6A9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645641"/>
      </p:ext>
    </p:extLst>
  </p:cSld>
  <p:clrMapOvr>
    <a:masterClrMapping/>
  </p:clrMapOvr>
  <p:transition spd="slow">
    <p:pull dir="ru"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29B2CC5-188F-494D-8D29-173E524CD58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4AD48-DCCB-4A27-8EAB-38E3C8671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652944"/>
      </p:ext>
    </p:extLst>
  </p:cSld>
  <p:clrMapOvr>
    <a:masterClrMapping/>
  </p:clrMapOvr>
  <p:transition spd="slow">
    <p:pull dir="ru"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F1C216B-E82B-4971-8C5D-E3CC8B01CCD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CBFCB-34A9-41D5-8633-048DD5BFCD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755695"/>
      </p:ext>
    </p:extLst>
  </p:cSld>
  <p:clrMapOvr>
    <a:masterClrMapping/>
  </p:clrMapOvr>
  <p:transition spd="slow">
    <p:pull dir="ru"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21FC36C-0FD2-460B-89AC-5E023655A87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975C6-B1F8-4939-B00C-1F274F35BB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555495"/>
      </p:ext>
    </p:extLst>
  </p:cSld>
  <p:clrMapOvr>
    <a:masterClrMapping/>
  </p:clrMapOvr>
  <p:transition spd="slow">
    <p:pull dir="ru"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CE8A172-9C28-46C9-B969-F97017B827E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6FCC5-EAFC-4D4E-BB2E-885B4950F3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25151"/>
      </p:ext>
    </p:extLst>
  </p:cSld>
  <p:clrMapOvr>
    <a:masterClrMapping/>
  </p:clrMapOvr>
  <p:transition spd="slow">
    <p:pull dir="ru"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5DDB565-85E3-47CA-832D-3C489ED1F14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39E3C-3BFF-4D09-A2DA-992C2F6607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186808"/>
      </p:ext>
    </p:extLst>
  </p:cSld>
  <p:clrMapOvr>
    <a:masterClrMapping/>
  </p:clrMapOvr>
  <p:transition spd="slow">
    <p:pull dir="ru"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9696DD6D-159C-451A-9D3F-CBE69897E08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4CFBB-D7FB-4BCB-8DD4-10AF600DEA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149909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803815"/>
      </p:ext>
    </p:extLst>
  </p:cSld>
  <p:clrMapOvr>
    <a:masterClrMapping/>
  </p:clrMapOvr>
  <p:transition spd="slow">
    <p:pull dir="ru"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503A299-2D1E-4DEF-885E-9339AEA1F2DA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650845"/>
      </p:ext>
    </p:extLst>
  </p:cSld>
  <p:clrMapOvr>
    <a:masterClrMapping/>
  </p:clrMapOvr>
  <p:transition spd="slow"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4B15685-7346-4820-A94C-7B5EDA3265E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 smtClean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ECCA9-E9A3-4B29-8CC0-77C0A8732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46FFC68-8328-45C1-91CD-603C60CFE06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79165"/>
      </p:ext>
    </p:extLst>
  </p:cSld>
  <p:clrMapOvr>
    <a:masterClrMapping/>
  </p:clrMapOvr>
  <p:transition spd="slow">
    <p:pull dir="ru"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487C655-B404-469E-BE90-DE90BA3AF0F7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394985"/>
      </p:ext>
    </p:extLst>
  </p:cSld>
  <p:clrMapOvr>
    <a:masterClrMapping/>
  </p:clrMapOvr>
  <p:transition spd="slow">
    <p:pull dir="ru"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1231857-D933-4022-9E73-27F5F36295FA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914176"/>
      </p:ext>
    </p:extLst>
  </p:cSld>
  <p:clrMapOvr>
    <a:masterClrMapping/>
  </p:clrMapOvr>
  <p:transition spd="slow">
    <p:pull dir="ru"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1AC99EB-022B-4349-AE78-30482F09932C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89320"/>
      </p:ext>
    </p:extLst>
  </p:cSld>
  <p:clrMapOvr>
    <a:masterClrMapping/>
  </p:clrMapOvr>
  <p:transition spd="slow">
    <p:pull dir="ru"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21FC206-DB02-4C89-BE9D-77D210C468E2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711315"/>
      </p:ext>
    </p:extLst>
  </p:cSld>
  <p:clrMapOvr>
    <a:masterClrMapping/>
  </p:clrMapOvr>
  <p:transition spd="slow">
    <p:pull dir="ru"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88D8BA5-5146-4653-9F5E-3510EF86B092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898964"/>
      </p:ext>
    </p:extLst>
  </p:cSld>
  <p:clrMapOvr>
    <a:masterClrMapping/>
  </p:clrMapOvr>
  <p:transition spd="slow">
    <p:pull dir="ru"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0BA2ED3-41C3-47CB-900C-A2E9CFDA4899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629687"/>
      </p:ext>
    </p:extLst>
  </p:cSld>
  <p:clrMapOvr>
    <a:masterClrMapping/>
  </p:clrMapOvr>
  <p:transition spd="slow">
    <p:pull dir="ru"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C3C2CC8-7897-49BC-8713-AA37BF970032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584167"/>
      </p:ext>
    </p:extLst>
  </p:cSld>
  <p:clrMapOvr>
    <a:masterClrMapping/>
  </p:clrMapOvr>
  <p:transition spd="slow">
    <p:pull dir="ru"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C5BFF2B-0626-4E4F-9AEB-7A5840B316C4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76086"/>
      </p:ext>
    </p:extLst>
  </p:cSld>
  <p:clrMapOvr>
    <a:masterClrMapping/>
  </p:clrMapOvr>
  <p:transition spd="slow">
    <p:pull dir="ru"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5A9F5-B5A8-433C-AE8A-7EA16322F86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26089724"/>
      </p:ext>
    </p:extLst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华文细黑" pitchFamily="2" charset="-122"/>
              </a:defRPr>
            </a:lvl1pPr>
            <a:lvl2pPr>
              <a:defRPr>
                <a:latin typeface="Adobe Jenson Pro" pitchFamily="18" charset="0"/>
                <a:ea typeface="华文细黑" pitchFamily="2" charset="-122"/>
              </a:defRPr>
            </a:lvl2pPr>
            <a:lvl3pPr>
              <a:defRPr>
                <a:latin typeface="Adobe Jenson Pro" pitchFamily="18" charset="0"/>
                <a:ea typeface="华文细黑" pitchFamily="2" charset="-122"/>
              </a:defRPr>
            </a:lvl3pPr>
            <a:lvl4pPr>
              <a:defRPr>
                <a:latin typeface="Adobe Jenson Pro" pitchFamily="18" charset="0"/>
                <a:ea typeface="华文细黑" pitchFamily="2" charset="-122"/>
              </a:defRPr>
            </a:lvl4pPr>
            <a:lvl5pPr>
              <a:defRPr>
                <a:latin typeface="Adobe Jenson Pro" pitchFamily="18" charset="0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D21FC97-853A-4181-8AA6-DD893203CE6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FA5535C-D951-4509-9FDB-B159A1FF698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10DE0-C554-4338-8B96-CFCA94FEB6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515B1FC-F012-49E2-BBAD-CA2AAF8470B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9233-0524-4B64-89D9-DAB61C03C3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209007"/>
      </p:ext>
    </p:extLst>
  </p:cSld>
  <p:clrMapOvr>
    <a:masterClrMapping/>
  </p:clrMapOvr>
  <p:transition spd="slow">
    <p:pull dir="ru"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12F5656-A1E0-4E28-8114-B6E73A58CD0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AA3D9-415D-48D5-85CA-A1E4751525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054819"/>
      </p:ext>
    </p:extLst>
  </p:cSld>
  <p:clrMapOvr>
    <a:masterClrMapping/>
  </p:clrMapOvr>
  <p:transition spd="slow">
    <p:pull dir="ru"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DFC0B6C-3731-4E12-B0EF-0870CF55796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B3FC6-2A92-43F9-8990-2C1F4BB08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509537"/>
      </p:ext>
    </p:extLst>
  </p:cSld>
  <p:clrMapOvr>
    <a:masterClrMapping/>
  </p:clrMapOvr>
  <p:transition spd="slow">
    <p:pull dir="ru"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C75FC7B-0EAD-4FDB-9C77-FC608E2FF59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778EA-2955-44F1-A0BF-6614034441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0793014"/>
      </p:ext>
    </p:extLst>
  </p:cSld>
  <p:clrMapOvr>
    <a:masterClrMapping/>
  </p:clrMapOvr>
  <p:transition spd="slow">
    <p:pull dir="ru"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8F56A58-2BB9-4B62-A3E6-FD9B5A96A0B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8C58D-5D20-4BBA-805D-88DFD350A2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593302"/>
      </p:ext>
    </p:extLst>
  </p:cSld>
  <p:clrMapOvr>
    <a:masterClrMapping/>
  </p:clrMapOvr>
  <p:transition spd="slow">
    <p:pull dir="ru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AFA4008-FF78-4393-9841-594AB181F19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8308A-2408-4335-9060-F2DB1E838A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476126"/>
      </p:ext>
    </p:extLst>
  </p:cSld>
  <p:clrMapOvr>
    <a:masterClrMapping/>
  </p:clrMapOvr>
  <p:transition spd="slow">
    <p:pull dir="ru"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080E81D-9C38-46A7-90E7-374FA38DF6B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04FC4-8691-40DF-A3A3-C0FF99BD7D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22069"/>
      </p:ext>
    </p:extLst>
  </p:cSld>
  <p:clrMapOvr>
    <a:masterClrMapping/>
  </p:clrMapOvr>
  <p:transition spd="slow">
    <p:pull dir="ru"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7796842-AC28-47DE-9BFE-3AC62ED31E8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A47ED-A07F-4D16-B5CB-C43F8B7B58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469246"/>
      </p:ext>
    </p:extLst>
  </p:cSld>
  <p:clrMapOvr>
    <a:masterClrMapping/>
  </p:clrMapOvr>
  <p:transition spd="slow">
    <p:pull dir="ru"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7CF75E6-70B7-4C3F-8CB2-C771DADCC972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2975C-44A0-4085-985D-5149E8A9CD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362009"/>
      </p:ext>
    </p:extLst>
  </p:cSld>
  <p:clrMapOvr>
    <a:masterClrMapping/>
  </p:clrMapOvr>
  <p:transition spd="slow">
    <p:pull dir="ru"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B026C9E-63E7-4575-A3C0-0D0B1885A71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DB7F0-8618-4F5F-8120-18CEC397A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604419"/>
      </p:ext>
    </p:extLst>
  </p:cSld>
  <p:clrMapOvr>
    <a:masterClrMapping/>
  </p:clrMapOvr>
  <p:transition spd="slow"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D5E6D83-BBCB-45A7-B889-55606DDC52A4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52A50-C438-4CDE-91F9-EED3D3E01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91472-E572-4E99-9B74-C8A68F07D03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3223643"/>
      </p:ext>
    </p:extLst>
  </p:cSld>
  <p:clrMapOvr>
    <a:masterClrMapping/>
  </p:clrMapOvr>
  <p:transition spd="slow">
    <p:pull dir="ru"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72681B7-99D8-4619-BDA8-926C21A40DE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9EF8B-AF3F-448E-A967-BC3F43ABB2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33499"/>
      </p:ext>
    </p:extLst>
  </p:cSld>
  <p:clrMapOvr>
    <a:masterClrMapping/>
  </p:clrMapOvr>
  <p:transition spd="slow">
    <p:pull dir="ru"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7DE6FB3-DE30-4798-9792-9EA1C5E0444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4D43E-63FD-4BB7-B961-B90497108D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171846"/>
      </p:ext>
    </p:extLst>
  </p:cSld>
  <p:clrMapOvr>
    <a:masterClrMapping/>
  </p:clrMapOvr>
  <p:transition spd="slow">
    <p:pull dir="ru"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6D8E8B3-7372-418A-A2D0-AB80113D4DB2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85230-314B-458B-8F5A-BAD1867227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420643"/>
      </p:ext>
    </p:extLst>
  </p:cSld>
  <p:clrMapOvr>
    <a:masterClrMapping/>
  </p:clrMapOvr>
  <p:transition spd="slow">
    <p:pull dir="ru"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ADB4894-DF5C-4FD7-BFB3-53586688E24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42327-CA3E-4015-8907-77ECFD56E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222009"/>
      </p:ext>
    </p:extLst>
  </p:cSld>
  <p:clrMapOvr>
    <a:masterClrMapping/>
  </p:clrMapOvr>
  <p:transition spd="slow">
    <p:pull dir="ru"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D6527EA-EF2E-427D-9543-D5334817BE6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D96F0-BC1B-4C43-A16F-9A4EBEDF19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973253"/>
      </p:ext>
    </p:extLst>
  </p:cSld>
  <p:clrMapOvr>
    <a:masterClrMapping/>
  </p:clrMapOvr>
  <p:transition spd="slow">
    <p:pull dir="ru"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5844FB0-2267-4559-9525-F4BB1FB1C4C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EC96F-059B-4EFB-A041-C66F3A76A4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405660"/>
      </p:ext>
    </p:extLst>
  </p:cSld>
  <p:clrMapOvr>
    <a:masterClrMapping/>
  </p:clrMapOvr>
  <p:transition spd="slow">
    <p:pull dir="ru"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24F27E3-0F74-4138-BA6B-EAECFAAE4E7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38A35-0487-4BC7-9F2C-C41781BC6E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035180"/>
      </p:ext>
    </p:extLst>
  </p:cSld>
  <p:clrMapOvr>
    <a:masterClrMapping/>
  </p:clrMapOvr>
  <p:transition spd="slow">
    <p:pull dir="ru"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FF786A7-515F-470E-8783-D09B82DB826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4CE7A-F42B-4430-842F-8D285B68E2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590790"/>
      </p:ext>
    </p:extLst>
  </p:cSld>
  <p:clrMapOvr>
    <a:masterClrMapping/>
  </p:clrMapOvr>
  <p:transition spd="slow">
    <p:pull dir="ru"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822C775-94A3-415C-9B52-82E6FF361E5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0FA23-DE5B-4B33-ADCE-8E8D8410C7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5392545"/>
      </p:ext>
    </p:extLst>
  </p:cSld>
  <p:clrMapOvr>
    <a:masterClrMapping/>
  </p:clrMapOvr>
  <p:transition spd="slow"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83F4F0D-E5AD-4B8E-A787-ED9FBDD8AB7D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C7A3B-034C-46C7-A70C-3B5207F07B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F2EE01A-490D-4E0D-B503-0FF6EF49266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B4ADB-2821-4864-B13F-CB3142C6B3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250880"/>
      </p:ext>
    </p:extLst>
  </p:cSld>
  <p:clrMapOvr>
    <a:masterClrMapping/>
  </p:clrMapOvr>
  <p:transition spd="slow">
    <p:pull dir="ru"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2579A-583A-4BC6-97C4-A13C0CD694A4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09:57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3A53A-B857-4190-B138-81C1F38FDF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6001696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AD452-89BF-4A4F-9271-37D83AD5C91C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09:57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DD44B-838F-4F40-8E56-B5141B8EE5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13605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矩形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49AC4-704B-482B-8E3A-B4AC713EA07E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09:57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矩形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矩形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58410-E33F-49C8-A58C-FA1EB438B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403047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908720"/>
            <a:ext cx="8229600" cy="1656183"/>
          </a:xfrm>
        </p:spPr>
        <p:txBody>
          <a:bodyPr/>
          <a:lstStyle>
            <a:lvl1pPr algn="ctr">
              <a:defRPr sz="3600" b="1">
                <a:solidFill>
                  <a:srgbClr val="006633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40466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35496" y="652534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 userDrawn="1"/>
        </p:nvSpPr>
        <p:spPr bwMode="auto">
          <a:xfrm>
            <a:off x="467544" y="3212976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厦门大学金融系 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r>
              <a:rPr lang="zh-CN" altLang="en-US" sz="2200" b="0" kern="0" dirty="0" smtClean="0">
                <a:solidFill>
                  <a:srgbClr val="006633"/>
                </a:solidFill>
              </a:rPr>
              <a:t>郑振龙 陈蓉</a:t>
            </a:r>
            <a:endParaRPr lang="en-US" altLang="zh-CN" sz="2200" b="0" kern="0" dirty="0" smtClean="0">
              <a:solidFill>
                <a:srgbClr val="006633"/>
              </a:solidFill>
            </a:endParaRPr>
          </a:p>
          <a:p>
            <a:pPr eaLnBrk="0" hangingPunct="0">
              <a:defRPr/>
            </a:pP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2011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年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10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月</a:t>
            </a:r>
            <a:r>
              <a:rPr lang="en-US" altLang="zh-CN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17</a:t>
            </a:r>
            <a:r>
              <a:rPr lang="zh-CN" altLang="en-US" sz="1800" b="0" kern="0" dirty="0" smtClean="0">
                <a:solidFill>
                  <a:srgbClr val="006633"/>
                </a:solidFill>
                <a:latin typeface="Adobe Jenson Pro" pitchFamily="18" charset="0"/>
                <a:ea typeface="Adobe 黑体 Std R" pitchFamily="34" charset="-122"/>
              </a:rPr>
              <a:t>日</a:t>
            </a:r>
            <a:endParaRPr lang="en-US" altLang="zh-CN" sz="18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</a:endParaRPr>
          </a:p>
        </p:txBody>
      </p:sp>
      <p:sp>
        <p:nvSpPr>
          <p:cNvPr id="16" name="标题 1"/>
          <p:cNvSpPr txBox="1">
            <a:spLocks/>
          </p:cNvSpPr>
          <p:nvPr userDrawn="1"/>
        </p:nvSpPr>
        <p:spPr bwMode="auto">
          <a:xfrm>
            <a:off x="467544" y="1916832"/>
            <a:ext cx="8229600" cy="99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endParaRPr lang="zh-CN" altLang="en-US" b="0" kern="0" dirty="0">
              <a:solidFill>
                <a:srgbClr val="006633"/>
              </a:solidFill>
            </a:endParaRPr>
          </a:p>
        </p:txBody>
      </p:sp>
      <p:sp>
        <p:nvSpPr>
          <p:cNvPr id="26" name="TextBox 25"/>
          <p:cNvSpPr txBox="1"/>
          <p:nvPr userDrawn="1"/>
        </p:nvSpPr>
        <p:spPr>
          <a:xfrm>
            <a:off x="4355976" y="6596390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Copyright © </a:t>
            </a:r>
            <a:r>
              <a:rPr lang="en-US" altLang="zh-CN" sz="1100" b="1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Zheng</a:t>
            </a: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, </a:t>
            </a:r>
            <a:r>
              <a:rPr lang="en-US" altLang="zh-CN" sz="1100" b="1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Zhenlong</a:t>
            </a: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 &amp; Chen, </a:t>
            </a:r>
            <a:r>
              <a:rPr lang="en-US" altLang="zh-CN" sz="1100" b="1" dirty="0" err="1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Rong</a:t>
            </a:r>
            <a:r>
              <a:rPr lang="en-US" altLang="zh-CN" sz="1100" b="1" dirty="0" smtClean="0">
                <a:solidFill>
                  <a:srgbClr val="35742A">
                    <a:lumMod val="50000"/>
                  </a:srgbClr>
                </a:solidFill>
                <a:latin typeface="Adobe Jenson Pro" pitchFamily="18" charset="0"/>
                <a:ea typeface="黑体" pitchFamily="49" charset="-122"/>
              </a:rPr>
              <a:t>, XMU, 2011</a:t>
            </a:r>
            <a:endParaRPr lang="zh-CN" altLang="en-US" sz="1100" b="1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黑体" pitchFamily="49" charset="-122"/>
            </a:endParaRPr>
          </a:p>
        </p:txBody>
      </p:sp>
      <p:sp>
        <p:nvSpPr>
          <p:cNvPr id="27" name="TextBox 26"/>
          <p:cNvSpPr txBox="1"/>
          <p:nvPr userDrawn="1"/>
        </p:nvSpPr>
        <p:spPr>
          <a:xfrm>
            <a:off x="251520" y="6519446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35742A">
                    <a:lumMod val="50000"/>
                  </a:srgbClr>
                </a:solidFill>
                <a:latin typeface="Adobe 黑体 Std R" pitchFamily="34" charset="-122"/>
                <a:ea typeface="Adobe 黑体 Std R" pitchFamily="34" charset="-122"/>
              </a:rPr>
              <a:t>金融工程</a:t>
            </a:r>
            <a:endParaRPr lang="zh-CN" altLang="en-US" sz="1600" dirty="0">
              <a:solidFill>
                <a:srgbClr val="35742A">
                  <a:lumMod val="50000"/>
                </a:srgbClr>
              </a:solidFill>
              <a:latin typeface="Adobe Jenson Pro" pitchFamily="18" charset="0"/>
              <a:ea typeface="Adobe 黑体 Std R" pitchFamily="34" charset="-122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807296" y="4725144"/>
            <a:ext cx="1556792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510553"/>
      </p:ext>
    </p:extLst>
  </p:cSld>
  <p:clrMapOvr>
    <a:masterClrMapping/>
  </p:clrMapOvr>
  <p:transition spd="slow">
    <p:pull dir="ru"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zh-CN" altLang="en-US" sz="4200" b="0" dirty="0">
                <a:solidFill>
                  <a:schemeClr val="tx2"/>
                </a:solidFill>
                <a:latin typeface="Adobe Jenson Pro" pitchFamily="18" charset="0"/>
                <a:ea typeface="楷体" pitchFamily="49" charset="-122"/>
                <a:cs typeface="+mj-cs"/>
              </a:defRPr>
            </a:lvl1pPr>
          </a:lstStyle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52CC508F-D31E-4226-818E-91A76FCA0B24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807046" y="6356176"/>
            <a:ext cx="54292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sz="1100" dirty="0" smtClean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176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ED21B-D72F-43ED-ACC0-30B5002D14B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00926"/>
      </p:ext>
    </p:extLst>
  </p:cSld>
  <p:clrMapOvr>
    <a:masterClrMapping/>
  </p:clrMapOvr>
  <p:transition spd="slow">
    <p:pull dir="ru"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AB9E2AD-DA51-4B58-9369-C64E07248A3F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3BDA0-00D3-4B8E-98CA-7F424CADB57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028204"/>
      </p:ext>
    </p:extLst>
  </p:cSld>
  <p:clrMapOvr>
    <a:masterClrMapping/>
  </p:clrMapOvr>
  <p:transition spd="slow">
    <p:pull dir="ru"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907487A7-C485-45A7-B5B6-8DFCE634FA4C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BC720-ECDC-4D91-AF7E-4D23EC26F5E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811651"/>
      </p:ext>
    </p:extLst>
  </p:cSld>
  <p:clrMapOvr>
    <a:masterClrMapping/>
  </p:clrMapOvr>
  <p:transition spd="slow">
    <p:pull dir="ru"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D4F9A5A6-D736-4CD9-816B-DB02606F7AEB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2E1B6-E024-46E1-964A-1AC805C5EB5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82755"/>
      </p:ext>
    </p:extLst>
  </p:cSld>
  <p:clrMapOvr>
    <a:masterClrMapping/>
  </p:clrMapOvr>
  <p:transition spd="slow">
    <p:pull dir="ru"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CA483C9-0BDA-4CA8-A267-AF2A2DD09C91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EFD74-8A7F-4622-A1BF-D44AD70A081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319635"/>
      </p:ext>
    </p:extLst>
  </p:cSld>
  <p:clrMapOvr>
    <a:masterClrMapping/>
  </p:clrMapOvr>
  <p:transition spd="slow"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B873A0F-A2E1-480E-929D-2EA410EC508C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2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517D7-2300-4EAC-BD08-CDBEC7CEAC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943210"/>
      </p:ext>
    </p:extLst>
  </p:cSld>
  <p:clrMapOvr>
    <a:masterClrMapping/>
  </p:clrMapOvr>
  <p:transition spd="slow">
    <p:pull dir="ru"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5C1288D-775E-4C61-A03C-591FEA76B674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1F5F2-B0FB-41B7-B891-46DD34B101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598508"/>
      </p:ext>
    </p:extLst>
  </p:cSld>
  <p:clrMapOvr>
    <a:masterClrMapping/>
  </p:clrMapOvr>
  <p:transition spd="slow">
    <p:pull dir="ru"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74981AC-5535-4953-9DFD-1D512DC945E0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F111D5-C392-44C5-810A-497BA171044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599027"/>
      </p:ext>
    </p:extLst>
  </p:cSld>
  <p:clrMapOvr>
    <a:masterClrMapping/>
  </p:clrMapOvr>
  <p:transition spd="slow">
    <p:pull dir="ru"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9CC600B9-671F-4118-9F97-0242FE9A17D9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95538-643F-47A7-9D03-97F7008A16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855308"/>
      </p:ext>
    </p:extLst>
  </p:cSld>
  <p:clrMapOvr>
    <a:masterClrMapping/>
  </p:clrMapOvr>
  <p:transition spd="slow">
    <p:pull dir="ru"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9FE52F98-6716-42F2-904C-86298F38459E}" type="datetime10">
              <a:rPr lang="zh-CN" altLang="en-US" b="1" smtClean="0">
                <a:solidFill>
                  <a:srgbClr val="000000"/>
                </a:solidFill>
                <a:latin typeface="Adobe Jenson Pro" pitchFamily="18" charset="0"/>
              </a:rPr>
              <a:t>09:57</a:t>
            </a:fld>
            <a:endParaRPr lang="en-US" altLang="zh-CN" b="1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D8AE3-1CC3-494A-8925-690AC10901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573161"/>
      </p:ext>
    </p:extLst>
  </p:cSld>
  <p:clrMapOvr>
    <a:masterClrMapping/>
  </p:clrMapOvr>
  <p:transition spd="slow">
    <p:pull dir="ru"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3692" y="6376988"/>
            <a:ext cx="9144000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 bwMode="auto">
          <a:xfrm>
            <a:off x="457200" y="2852738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eaLnBrk="0" hangingPunct="0">
              <a:defRPr/>
            </a:pPr>
            <a:r>
              <a:rPr lang="zh-CN" altLang="en-US" sz="20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陈蓉</a:t>
            </a:r>
            <a:endParaRPr lang="en-US" altLang="zh-CN" sz="2000" b="0" kern="0" dirty="0" smtClean="0">
              <a:solidFill>
                <a:srgbClr val="663300"/>
              </a:solidFill>
              <a:latin typeface="Adobe Jenson Pro" pitchFamily="18" charset="0"/>
              <a:ea typeface="Adobe 黑体 Std R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系</a:t>
            </a:r>
            <a:endParaRPr lang="en-US" altLang="zh-CN" sz="1800" b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工程研究中心</a:t>
            </a:r>
            <a:endParaRPr lang="en-US" altLang="zh-CN" sz="1800" b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http:// aronge.ne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aronge@xmu.edu.c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000000">
                  <a:lumMod val="75000"/>
                  <a:lumOff val="25000"/>
                </a:srgbClr>
              </a:solidFill>
              <a:latin typeface="Adobe Jenson Pro Capt" pitchFamily="18" charset="0"/>
              <a:cs typeface="Arial" pitchFamily="34" charset="0"/>
            </a:endParaRPr>
          </a:p>
          <a:p>
            <a:pPr eaLnBrk="0" hangingPunct="0">
              <a:defRPr/>
            </a:pPr>
            <a:endParaRPr lang="en-US" altLang="zh-CN" sz="2400" b="0" kern="0" dirty="0" smtClean="0">
              <a:solidFill>
                <a:srgbClr val="006633"/>
              </a:solidFill>
              <a:latin typeface="Adobe Jenson Pro" pitchFamily="18" charset="0"/>
              <a:ea typeface="Adobe 黑体 Std R" pitchFamily="34" charset="-122"/>
            </a:endParaRPr>
          </a:p>
          <a:p>
            <a:pPr eaLnBrk="0" hangingPunct="0">
              <a:defRPr/>
            </a:pPr>
            <a:endParaRPr lang="zh-CN" altLang="en-US" sz="2400" b="0" kern="0" dirty="0">
              <a:solidFill>
                <a:srgbClr val="006633"/>
              </a:solidFill>
              <a:cs typeface="+mj-cs"/>
            </a:endParaRPr>
          </a:p>
        </p:txBody>
      </p:sp>
      <p:pic>
        <p:nvPicPr>
          <p:cNvPr id="5" name="图片 4" descr="11824837100.jpg"/>
          <p:cNvPicPr>
            <a:picLocks noChangeAspect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3851920" y="4725144"/>
            <a:ext cx="1556792" cy="1556792"/>
          </a:xfrm>
          <a:prstGeom prst="rect">
            <a:avLst/>
          </a:prstGeom>
          <a:ln>
            <a:noFill/>
          </a:ln>
        </p:spPr>
      </p:pic>
      <p:sp>
        <p:nvSpPr>
          <p:cNvPr id="6" name="TextBox 12"/>
          <p:cNvSpPr txBox="1">
            <a:spLocks noChangeArrowheads="1"/>
          </p:cNvSpPr>
          <p:nvPr userDrawn="1"/>
        </p:nvSpPr>
        <p:spPr bwMode="auto">
          <a:xfrm>
            <a:off x="2595563" y="6523038"/>
            <a:ext cx="44243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140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CFA-XMUFEC  </a:t>
            </a:r>
            <a:r>
              <a:rPr lang="zh-CN" altLang="en-US" sz="140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</a:rPr>
              <a:t>金融衍生品高级研修班       </a:t>
            </a:r>
            <a:r>
              <a:rPr lang="en-US" altLang="zh-CN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2013</a:t>
            </a:r>
            <a:r>
              <a:rPr lang="zh-CN" altLang="en-US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年</a:t>
            </a:r>
            <a:r>
              <a:rPr lang="en-US" altLang="zh-CN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9</a:t>
            </a:r>
            <a:r>
              <a:rPr lang="zh-CN" altLang="en-US" sz="1400" smtClean="0">
                <a:solidFill>
                  <a:srgbClr val="2A0015"/>
                </a:solidFill>
                <a:latin typeface="Adobe Jenson Pro" pitchFamily="18" charset="0"/>
                <a:ea typeface="Adobe 楷体 Std R" pitchFamily="18" charset="-122"/>
              </a:rPr>
              <a:t>月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4376" y="1052736"/>
            <a:ext cx="8229600" cy="1584176"/>
          </a:xfrm>
        </p:spPr>
        <p:txBody>
          <a:bodyPr/>
          <a:lstStyle>
            <a:lvl1pPr algn="ctr" defTabSz="0">
              <a:defRPr sz="3600" b="1">
                <a:solidFill>
                  <a:srgbClr val="006600"/>
                </a:solidFill>
                <a:latin typeface="Adobe Jenson Pro Capt" pitchFamily="18" charset="0"/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7791836"/>
      </p:ext>
    </p:extLst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CD526-0EDC-4680-B413-112D9C54F7A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2834490"/>
      </p:ext>
    </p:extLst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846931"/>
          </a:xfrm>
        </p:spPr>
        <p:txBody>
          <a:bodyPr/>
          <a:lstStyle>
            <a:lvl1pPr>
              <a:defRPr>
                <a:latin typeface="Adobe Jenson Pro Capt" pitchFamily="18" charset="0"/>
                <a:ea typeface="Adobe 黑体 Std R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/>
          <a:lstStyle>
            <a:lvl1pPr marL="342900" indent="-342900">
              <a:spcBef>
                <a:spcPts val="800"/>
              </a:spcBef>
              <a:buClr>
                <a:schemeClr val="accent6">
                  <a:lumMod val="75000"/>
                </a:schemeClr>
              </a:buClr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1pPr>
            <a:lvl2pPr marL="669925" indent="-3254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2pPr>
            <a:lvl3pPr marL="1022350" indent="-3508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3pPr>
            <a:lvl4pPr marL="1339850" indent="-315913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4pPr>
            <a:lvl5pPr marL="1681163" indent="-339725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000000">
                    <a:lumMod val="50000"/>
                    <a:lumOff val="50000"/>
                  </a:srgbClr>
                </a:solidFill>
                <a:latin typeface="Adobe Jenson Pro Capt" pitchFamily="18" charset="0"/>
              </a:defRPr>
            </a:lvl1pPr>
          </a:lstStyle>
          <a:p>
            <a:pPr>
              <a:defRPr/>
            </a:pPr>
            <a:fld id="{EF23DC67-7D8C-442B-A9F7-4876BF685FFA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2897528"/>
      </p:ext>
    </p:extLst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2492896"/>
            <a:ext cx="7772400" cy="1362075"/>
          </a:xfrm>
        </p:spPr>
        <p:txBody>
          <a:bodyPr/>
          <a:lstStyle>
            <a:lvl1pPr algn="l">
              <a:defRPr sz="4000" b="0" cap="all" baseline="0">
                <a:solidFill>
                  <a:srgbClr val="002060"/>
                </a:solidFill>
                <a:latin typeface="Adobe Jenson Pro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3568" y="4077072"/>
            <a:ext cx="7772400" cy="1500187"/>
          </a:xfrm>
        </p:spPr>
        <p:txBody>
          <a:bodyPr/>
          <a:lstStyle>
            <a:lvl1pPr marL="0" indent="0">
              <a:buNone/>
              <a:defRPr sz="3600" b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8F1A4-217D-4595-B434-72D195CC5CB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2381461"/>
      </p:ext>
    </p:extLst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5572C1-4112-4E2D-80F2-D303B5D740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67888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4EFA3-5D70-4A6E-B700-ECF2023E6A1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B94BA-448E-44C8-8BE8-54109A91E5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890892"/>
      </p:ext>
    </p:extLst>
  </p:cSld>
  <p:clrMapOvr>
    <a:masterClrMapping/>
  </p:clrMapOvr>
  <p:transition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3CD43-1B4A-4786-913A-6D32A810C7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26338"/>
      </p:ext>
    </p:extLst>
  </p:cSld>
  <p:clrMapOvr>
    <a:masterClrMapping/>
  </p:clrMapOvr>
  <p:transition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C5558-9B86-452E-A142-EB5002724F3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8912028"/>
      </p:ext>
    </p:extLst>
  </p:cSld>
  <p:clrMapOvr>
    <a:masterClrMapping/>
  </p:clrMapOvr>
  <p:transition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9A2D4-2916-433B-A708-337768C6FC87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788919"/>
      </p:ext>
    </p:extLst>
  </p:cSld>
  <p:clrMapOvr>
    <a:masterClrMapping/>
  </p:clrMapOvr>
  <p:transition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3F909-3D06-49A3-8B29-8AC16558A1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789660"/>
      </p:ext>
    </p:extLst>
  </p:cSld>
  <p:clrMapOvr>
    <a:masterClrMapping/>
  </p:clrMapOvr>
  <p:transition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6FBE8-E256-4382-A6E4-75FC4DBAB3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139073"/>
      </p:ext>
    </p:extLst>
  </p:cSld>
  <p:clrMapOvr>
    <a:masterClrMapping/>
  </p:clrMapOvr>
  <p:transition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A2923-2BA3-4B8E-9FAF-52895AB3A9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986726"/>
      </p:ext>
    </p:extLst>
  </p:cSld>
  <p:clrMapOvr>
    <a:masterClrMapping/>
  </p:clrMapOvr>
  <p:transition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C3739-3312-4482-87C4-7DDC3C0616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955757"/>
      </p:ext>
    </p:extLst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63" y="6248400"/>
            <a:ext cx="5429250" cy="45720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AEC42-86AF-40F7-85D2-CB403C0BA2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693683"/>
      </p:ext>
    </p:extLst>
  </p:cSld>
  <p:clrMapOvr>
    <a:masterClrMapping/>
  </p:clrMapOvr>
  <p:transition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188" y="14288"/>
            <a:ext cx="25654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325"/>
            <a:ext cx="9144000" cy="22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11"/>
          <p:cNvSpPr txBox="1">
            <a:spLocks noChangeArrowheads="1"/>
          </p:cNvSpPr>
          <p:nvPr userDrawn="1"/>
        </p:nvSpPr>
        <p:spPr bwMode="auto">
          <a:xfrm>
            <a:off x="2051050" y="2636838"/>
            <a:ext cx="5689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9600" smtClean="0">
                <a:solidFill>
                  <a:srgbClr val="000000"/>
                </a:solidFill>
                <a:latin typeface="Bradley Hand ITC" pitchFamily="66" charset="0"/>
                <a:ea typeface="Adobe 仿宋 Std R" pitchFamily="18" charset="-122"/>
                <a:cs typeface="Arial Unicode MS" pitchFamily="34" charset="-122"/>
              </a:rPr>
              <a:t>The End.</a:t>
            </a:r>
            <a:endParaRPr lang="zh-CN" altLang="en-US" sz="9600" smtClean="0">
              <a:solidFill>
                <a:srgbClr val="000000"/>
              </a:solidFill>
              <a:latin typeface="Bradley Hand ITC" pitchFamily="66" charset="0"/>
              <a:ea typeface="Adobe 仿宋 Std R" pitchFamily="18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95288" y="1052513"/>
            <a:ext cx="8353425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72450" y="6394450"/>
            <a:ext cx="973138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40696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B9ED084-B6C5-4094-91CA-4D6CD6177F57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979FB-4E56-4C11-A210-02FB2FEB85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000000"/>
                </a:solidFill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7AFD6-7E6E-4C86-9685-99A36DE17B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189525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7F0D4BA-F03D-4D27-B363-8EAABD1FE2AD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84053-0C23-4D36-9760-FC6043378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22A8F10-9B51-49B3-9362-5CE159EA110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8527C-A3D1-4AAE-A969-668EA9664F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DB6DFAB-77B0-45CD-A08D-BC51753A601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1BC2C-4B90-444F-9E6F-E8BFD6BF5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D6DC512-0F2B-409C-8BAF-71232159856F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7D33A-13E1-4B9E-AC7D-8FA57D044C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365D992-0B02-4870-AB5E-2E6F7E031DF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52393EF-4D19-4F11-B800-F78061CE727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78D0B-8033-43D1-936E-B1783D3052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6B4417D-A3F1-4C23-9FF6-2BFFE8EAA31F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8FD95-8775-455B-B7FA-4017E91C70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365E642-C8C1-49BB-A95E-CEECDC50B739}" type="datetime10">
              <a:rPr lang="zh-CN" altLang="en-US" smtClean="0"/>
              <a:t>09:57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85B57-33C8-4D34-9523-76F7C7D6A6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C67C9EDB-2C15-48BE-958F-316F5A8D025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5DCDE-9E84-462C-8922-2F4BD2F62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C6970A9-4D17-47F4-9997-D6BEC755B30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03F80-A36E-4C91-8425-C71A1C3AEF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B99D3-47BE-493F-AA3F-A19BFE56C8B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C751797-52C4-4297-943E-B23405E953D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9AC87-102E-4242-85A5-87A336E69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E1B5D91-C632-4A2B-8FF7-B134A8CCB6C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00192-5FF5-4878-BC6A-FC9A6D0B7E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36A985C-A5AF-42BC-A1FB-1CDA32B82A0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554C0-AE71-42CF-80C4-6CF231FCCC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B7DE182-7602-409D-AA95-186087F69AA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A925C-E8D3-4A23-9898-C744CC0909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8EFB69E1-BF0F-4F76-B3E2-39182CA3E63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F896633-8B8C-442B-8D4E-0EA6E38F20B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03A1F-7689-439F-A6B0-3791533E99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698F99E-03F0-425A-AAA3-47152F2B2DD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A81E2-1C51-4C5E-9831-3BD8166CA3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DAF2358-0528-4028-91F0-4279D771423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1C812-A61B-454D-BAD0-BE90D93E9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5F3292A-11FF-45B5-B4A9-CB2ABBF5403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EB51D-EC54-4AC9-AA76-9BA07E12EB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E36BC5A-631D-48C7-861C-2B299C88A8D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77C27-EE37-4D01-9E29-591419DC2E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222C726-27F1-441B-AB88-F2422EC35B9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39B91-6355-47A8-B5F6-9E570CE7E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9205B-2D21-4391-A94B-1050EB19033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1CB12C3-56B9-44EC-8328-3DA069D0C22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E408A-F29D-4ACF-83F8-781419BD5E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7545F14-2FE3-4263-87FB-B161EF79BC9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64323-6060-46ED-BF8A-6E416C4BA2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808C53D-641F-4573-A553-50B150C656C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49248-12FE-4DD1-ACB9-7D548F1EEF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F0F23A6-EEDF-43EF-BBAC-B858B808368C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479A63A-4490-4F2F-937A-B23FDB4A2ED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7FCBD-A5B9-47FE-8E2D-B938435BC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8F5A162-15C9-4355-B8B7-B91AC0C9731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819E9-CF97-4BE2-96DF-B950EDEC8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79B71F0-CFE8-4F1F-B60C-28D96172204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065C0-D908-4B07-B2ED-8E5E4A999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0663E46A-8756-4000-8A1A-52785891DF1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0B39D-2842-40C1-8C55-0BFBF20254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9F60930-3247-4285-85F3-7AAE7099953B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B6989-0B74-4146-BA6B-CBC48D5FE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13D9966-33BC-4C32-B5DA-A0A01ACF9FC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0E03B-AA0E-4082-BE93-5AE77279C1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F656169-96A0-4A51-B81A-706BC2CAB5E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8CD66-5C20-4888-98ED-98DAA9453B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A9F47-D3B5-4667-A3E9-3B67A025C59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844DC13-3CAE-4981-909E-4527E6FBA68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3F59C-D85A-4470-8CC1-6D6D9C3A75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0D4B2B3-2F7D-46E8-B55F-DA228D86C0E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DDEF86-33CD-4966-9BCB-0B7D727F3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AA720BB0-3470-49B9-A0A9-AFF750E89E9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E51D08A-4D24-467A-9DE8-FF293A6B5F8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B9BB8-77C1-411C-BBF6-F03D3CDCF6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29FE6E6-E19E-47E2-82C2-82E81878837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86470-653C-4724-BDC5-EA08A1B54E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AD2BB754-3EB8-48B7-AADD-D4591CE0CAD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186A1-07F7-457F-BA46-D70C83B9C4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9FF29CA-1B2C-413D-A2C7-51E9A6C2F47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D7D01-DB20-419A-A29B-F296A75A9A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BDD8919-A66E-424E-A14E-5ED7B35DA6D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FFD89-1DA9-4DA2-A8B6-6AB057EE3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D5475BB-0212-4413-A06A-357EE6C263E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FB576-F098-49D2-9BC8-3CE3C79BF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5BB821EA-9FFA-4D63-964E-A4B2CE92F6E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9D387-6FC0-4C04-8273-35251CA5C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70340BC6-C378-4C4F-9C05-3B260CA574F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E9BC5-9D84-4CDF-8C02-F9B68C4D06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4F6A0-0B00-4ACD-A73C-4229C8577A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D0973CC-13F6-47E1-8C2F-3B8C35A1779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084B4-F142-42C9-93B3-F8CB270C58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5EE5E1B-FEA2-44A1-8767-655019E6CDF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CCC2063-BE1F-4B1A-AC03-DC59227013D9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320F9-3EAB-47DD-A346-628A16F59C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AF19224-6C9C-438C-B09A-8C2E460F943B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48105-3163-4635-B86C-D98DF0A89C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4CED3EF-C070-416C-B888-99F43C0D28A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D943B-FDC4-49C2-AAAE-694ED589E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5249DDE-189A-4763-99A8-10979C5DE482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9F970-8023-43DA-A6F7-AEFBE39F0F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AF85EC5-FC02-4315-AFDB-3E2E5216339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DD4A6-9C80-494B-9C3C-1D12947CF0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B4B5E45-7430-4221-8D96-EA197084123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7DB26-6D44-4E93-87C0-C84A6374A4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0BB9821-13F0-4A84-8C7A-EFC98DDCB60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749E1-D646-4BBE-8EBE-F528327BBE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F8830C1-9223-42C1-A9D2-1F3F0888BA2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04DE6-9CF7-4C83-B9EA-52B1123DF9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23A932B8-1B85-421D-8978-86DB5387CC2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484CC-4C05-4969-B245-069925887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3890F-D331-47EA-94BE-0F0EC9E8331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174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71FDAA8-3350-40DE-8EE2-65B38C9BB0D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D605FF43-C8F5-421D-8CA4-7A7C7DD91EB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63818-D2E7-4B4C-BE7B-7B01510206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F068403-8AB7-4209-86AC-F2386BD276B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E9A6-B6FD-4066-90AC-D7444F9054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08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205FF80-6B81-4188-9814-A2479C96A061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FE806-77BB-41A2-A776-2E6D66711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19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BB223D54-CBAE-4F1F-A777-F3E0CD434707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735C6-3B80-4BEC-994E-01F5C61A0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739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648D97F-6244-4E7A-A048-40872E7A4EF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54D40-FA8A-45E3-A414-9FF8CBE136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01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E794BA0-725C-454C-8D9B-16D373172C75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9407B-CAEE-4F85-A984-1F0069089F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829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9D720191-75DE-4C7D-B959-B99E6B7A8BD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2C8DE-7230-4A24-AE6D-0CAA741A2B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299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106B6931-CBBB-4CD0-9532-805BB1087E1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A18F9-911C-4F82-8A94-8D6CB810B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54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9E5049E-EB98-499A-AFBC-57E9D1D3B16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2493B-7274-4406-B78C-C2F961F1D4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94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3AC7A07A-5FC6-4F97-9BA8-C6200FD6FE5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B4008-6E3E-4B11-86F3-3A291F7B76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07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EF695E5F-BC1D-475B-BC59-AA9C521B2FC0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FFAC6D3B-186E-4578-BE84-C0C719E2E222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C595F-56A7-4CA3-A20C-040BB18AEC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39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D04EC7C5-6BEA-4639-AAA1-8D5B0D52536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2E7C6-BD0E-45DF-9573-8835B2089D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75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矩形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F95D0029-983A-4019-8400-5470F8B3E20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矩形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矩形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6A8A6-8DE5-4771-8A65-1E7BEBE16C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18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6FE9-DCC9-44D6-8EB7-E04A659535F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6035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细黑" pitchFamily="2" charset="-122"/>
                <a:ea typeface="华文细黑" pitchFamily="2" charset="-122"/>
              </a:defRPr>
            </a:lvl1pPr>
            <a:lvl2pPr>
              <a:defRPr>
                <a:latin typeface="华文细黑" pitchFamily="2" charset="-122"/>
                <a:ea typeface="华文细黑" pitchFamily="2" charset="-122"/>
              </a:defRPr>
            </a:lvl2pPr>
            <a:lvl3pPr>
              <a:defRPr>
                <a:latin typeface="华文细黑" pitchFamily="2" charset="-122"/>
                <a:ea typeface="华文细黑" pitchFamily="2" charset="-122"/>
              </a:defRPr>
            </a:lvl3pPr>
            <a:lvl4pPr>
              <a:defRPr>
                <a:latin typeface="华文细黑" pitchFamily="2" charset="-122"/>
                <a:ea typeface="华文细黑" pitchFamily="2" charset="-122"/>
              </a:defRPr>
            </a:lvl4pPr>
            <a:lvl5pPr>
              <a:defRPr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D276394-1726-4E7D-B504-756919E6C5DD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688F1-84D5-44A9-932B-48CD3F49C3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24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68C56054-EEFB-4260-A420-B5FFF6FB5CDA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0CEC1-F383-4EEC-BC01-61AD0FB7B6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196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ECFA76E3-FADC-4BEC-9AB4-046E74456D53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C923A-F034-4207-AF2D-1FE8CB958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61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4CEE2F82-E998-41BF-BCB7-EE18AD816156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F9F3C-FDED-4ADB-AEFF-374C19A6D2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7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F85559A9-8008-4D28-ABBB-4E8FC6B751C2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BD99EA-64AE-44BF-81F6-5640FD3B63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76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ea typeface="华文细黑" pitchFamily="2" charset="-122"/>
              </a:defRPr>
            </a:lvl1pPr>
          </a:lstStyle>
          <a:p>
            <a:pPr>
              <a:defRPr/>
            </a:pPr>
            <a:fld id="{8AF0C71E-8B39-4B4E-A35D-2791FFF9CBAF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4C95E-8ECE-4C16-A16F-7B81554A4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71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slideLayout" Target="../slideLayouts/slideLayout150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13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slideLayout" Target="../slideLayouts/slideLayout162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Relationship Id="rId14" Type="http://schemas.openxmlformats.org/officeDocument/2006/relationships/slideLayout" Target="../slideLayouts/slideLayout1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slideLayout" Target="../slideLayouts/slideLayout187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slideLayout" Target="../slideLayouts/slideLayout222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5" Type="http://schemas.openxmlformats.org/officeDocument/2006/relationships/theme" Target="../theme/theme19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slideLayout" Target="../slideLayouts/slideLayout22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26.xml"/><Relationship Id="rId7" Type="http://schemas.openxmlformats.org/officeDocument/2006/relationships/slideLayout" Target="../slideLayouts/slideLayout230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25.xml"/><Relationship Id="rId1" Type="http://schemas.openxmlformats.org/officeDocument/2006/relationships/slideLayout" Target="../slideLayouts/slideLayout224.xml"/><Relationship Id="rId6" Type="http://schemas.openxmlformats.org/officeDocument/2006/relationships/slideLayout" Target="../slideLayouts/slideLayout229.xml"/><Relationship Id="rId11" Type="http://schemas.openxmlformats.org/officeDocument/2006/relationships/slideLayout" Target="../slideLayouts/slideLayout234.xml"/><Relationship Id="rId5" Type="http://schemas.openxmlformats.org/officeDocument/2006/relationships/slideLayout" Target="../slideLayouts/slideLayout228.xml"/><Relationship Id="rId10" Type="http://schemas.openxmlformats.org/officeDocument/2006/relationships/slideLayout" Target="../slideLayouts/slideLayout233.xml"/><Relationship Id="rId4" Type="http://schemas.openxmlformats.org/officeDocument/2006/relationships/slideLayout" Target="../slideLayouts/slideLayout227.xml"/><Relationship Id="rId9" Type="http://schemas.openxmlformats.org/officeDocument/2006/relationships/slideLayout" Target="../slideLayouts/slideLayout232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2.xml"/><Relationship Id="rId13" Type="http://schemas.openxmlformats.org/officeDocument/2006/relationships/slideLayout" Target="../slideLayouts/slideLayout247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237.xml"/><Relationship Id="rId7" Type="http://schemas.openxmlformats.org/officeDocument/2006/relationships/slideLayout" Target="../slideLayouts/slideLayout241.xml"/><Relationship Id="rId12" Type="http://schemas.openxmlformats.org/officeDocument/2006/relationships/slideLayout" Target="../slideLayouts/slideLayout246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236.xml"/><Relationship Id="rId16" Type="http://schemas.openxmlformats.org/officeDocument/2006/relationships/slideLayout" Target="../slideLayouts/slideLayout250.xml"/><Relationship Id="rId1" Type="http://schemas.openxmlformats.org/officeDocument/2006/relationships/slideLayout" Target="../slideLayouts/slideLayout235.xml"/><Relationship Id="rId6" Type="http://schemas.openxmlformats.org/officeDocument/2006/relationships/slideLayout" Target="../slideLayouts/slideLayout240.xml"/><Relationship Id="rId11" Type="http://schemas.openxmlformats.org/officeDocument/2006/relationships/slideLayout" Target="../slideLayouts/slideLayout245.xml"/><Relationship Id="rId5" Type="http://schemas.openxmlformats.org/officeDocument/2006/relationships/slideLayout" Target="../slideLayouts/slideLayout239.xml"/><Relationship Id="rId15" Type="http://schemas.openxmlformats.org/officeDocument/2006/relationships/slideLayout" Target="../slideLayouts/slideLayout249.xml"/><Relationship Id="rId10" Type="http://schemas.openxmlformats.org/officeDocument/2006/relationships/slideLayout" Target="../slideLayouts/slideLayout244.xml"/><Relationship Id="rId4" Type="http://schemas.openxmlformats.org/officeDocument/2006/relationships/slideLayout" Target="../slideLayouts/slideLayout238.xml"/><Relationship Id="rId9" Type="http://schemas.openxmlformats.org/officeDocument/2006/relationships/slideLayout" Target="../slideLayouts/slideLayout243.xml"/><Relationship Id="rId14" Type="http://schemas.openxmlformats.org/officeDocument/2006/relationships/slideLayout" Target="../slideLayouts/slideLayout24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84" r:id="rId1"/>
    <p:sldLayoutId id="2147491885" r:id="rId2"/>
    <p:sldLayoutId id="2147491886" r:id="rId3"/>
    <p:sldLayoutId id="2147491887" r:id="rId4"/>
    <p:sldLayoutId id="2147491888" r:id="rId5"/>
    <p:sldLayoutId id="2147491889" r:id="rId6"/>
    <p:sldLayoutId id="2147491890" r:id="rId7"/>
    <p:sldLayoutId id="2147491891" r:id="rId8"/>
    <p:sldLayoutId id="2147491892" r:id="rId9"/>
    <p:sldLayoutId id="2147491893" r:id="rId10"/>
    <p:sldLayoutId id="2147491894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Adobe Jenson Pro" pitchFamily="18" charset="0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dobe Jenson Pro" pitchFamily="18" charset="0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9BEED5A0-CDCA-45A2-A630-88281D26631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126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576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990" r:id="rId1"/>
    <p:sldLayoutId id="2147491991" r:id="rId2"/>
    <p:sldLayoutId id="2147491992" r:id="rId3"/>
    <p:sldLayoutId id="2147491993" r:id="rId4"/>
    <p:sldLayoutId id="2147491994" r:id="rId5"/>
    <p:sldLayoutId id="2147491995" r:id="rId6"/>
    <p:sldLayoutId id="2147491996" r:id="rId7"/>
    <p:sldLayoutId id="2147491997" r:id="rId8"/>
    <p:sldLayoutId id="2147491998" r:id="rId9"/>
    <p:sldLayoutId id="2147491999" r:id="rId10"/>
    <p:sldLayoutId id="214749200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766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03" r:id="rId1"/>
    <p:sldLayoutId id="2147492004" r:id="rId2"/>
    <p:sldLayoutId id="2147492005" r:id="rId3"/>
    <p:sldLayoutId id="2147492006" r:id="rId4"/>
    <p:sldLayoutId id="2147492007" r:id="rId5"/>
    <p:sldLayoutId id="2147492008" r:id="rId6"/>
    <p:sldLayoutId id="2147492009" r:id="rId7"/>
    <p:sldLayoutId id="2147492010" r:id="rId8"/>
    <p:sldLayoutId id="2147492011" r:id="rId9"/>
    <p:sldLayoutId id="2147492012" r:id="rId10"/>
    <p:sldLayoutId id="2147492013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FDF35609-D741-44FB-BE40-8D3F1AEBD5E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902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15" r:id="rId1"/>
    <p:sldLayoutId id="2147492016" r:id="rId2"/>
    <p:sldLayoutId id="2147492017" r:id="rId3"/>
    <p:sldLayoutId id="2147492018" r:id="rId4"/>
    <p:sldLayoutId id="2147492019" r:id="rId5"/>
    <p:sldLayoutId id="2147492020" r:id="rId6"/>
    <p:sldLayoutId id="2147492021" r:id="rId7"/>
    <p:sldLayoutId id="2147492022" r:id="rId8"/>
    <p:sldLayoutId id="2147492023" r:id="rId9"/>
    <p:sldLayoutId id="2147492024" r:id="rId10"/>
    <p:sldLayoutId id="2147492025" r:id="rId11"/>
    <p:sldLayoutId id="2147492026" r:id="rId12"/>
    <p:sldLayoutId id="2147492027" r:id="rId13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Adobe Jenson Pro" pitchFamily="18" charset="0"/>
                <a:ea typeface="+mn-ea"/>
              </a:defRPr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67544" y="6453336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725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29" r:id="rId1"/>
    <p:sldLayoutId id="2147492030" r:id="rId2"/>
    <p:sldLayoutId id="2147492031" r:id="rId3"/>
    <p:sldLayoutId id="2147492032" r:id="rId4"/>
    <p:sldLayoutId id="2147492033" r:id="rId5"/>
    <p:sldLayoutId id="2147492034" r:id="rId6"/>
    <p:sldLayoutId id="2147492035" r:id="rId7"/>
    <p:sldLayoutId id="2147492036" r:id="rId8"/>
    <p:sldLayoutId id="2147492037" r:id="rId9"/>
    <p:sldLayoutId id="2147492038" r:id="rId10"/>
    <p:sldLayoutId id="2147492039" r:id="rId11"/>
    <p:sldLayoutId id="2147492040" r:id="rId12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6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2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19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1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4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39081AEE-5828-4FA1-B280-18E2F99BA4F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265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42" r:id="rId1"/>
    <p:sldLayoutId id="2147492043" r:id="rId2"/>
    <p:sldLayoutId id="2147492044" r:id="rId3"/>
    <p:sldLayoutId id="2147492045" r:id="rId4"/>
    <p:sldLayoutId id="2147492046" r:id="rId5"/>
    <p:sldLayoutId id="2147492047" r:id="rId6"/>
    <p:sldLayoutId id="2147492048" r:id="rId7"/>
    <p:sldLayoutId id="2147492049" r:id="rId8"/>
    <p:sldLayoutId id="2147492050" r:id="rId9"/>
    <p:sldLayoutId id="2147492051" r:id="rId10"/>
    <p:sldLayoutId id="2147492052" r:id="rId11"/>
    <p:sldLayoutId id="2147492053" r:id="rId12"/>
    <p:sldLayoutId id="2147492054" r:id="rId13"/>
    <p:sldLayoutId id="2147492055" r:id="rId14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742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57" r:id="rId1"/>
    <p:sldLayoutId id="2147492058" r:id="rId2"/>
    <p:sldLayoutId id="2147492059" r:id="rId3"/>
    <p:sldLayoutId id="2147492060" r:id="rId4"/>
    <p:sldLayoutId id="2147492061" r:id="rId5"/>
    <p:sldLayoutId id="2147492062" r:id="rId6"/>
    <p:sldLayoutId id="2147492063" r:id="rId7"/>
    <p:sldLayoutId id="2147492064" r:id="rId8"/>
    <p:sldLayoutId id="2147492065" r:id="rId9"/>
    <p:sldLayoutId id="2147492066" r:id="rId10"/>
    <p:sldLayoutId id="2147492067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7C05F4B4-CF15-4194-B8A3-BE7CD6C52B4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9062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69" r:id="rId1"/>
    <p:sldLayoutId id="2147492070" r:id="rId2"/>
    <p:sldLayoutId id="2147492071" r:id="rId3"/>
    <p:sldLayoutId id="2147492072" r:id="rId4"/>
    <p:sldLayoutId id="2147492073" r:id="rId5"/>
    <p:sldLayoutId id="2147492074" r:id="rId6"/>
    <p:sldLayoutId id="2147492075" r:id="rId7"/>
    <p:sldLayoutId id="2147492076" r:id="rId8"/>
    <p:sldLayoutId id="2147492077" r:id="rId9"/>
    <p:sldLayoutId id="2147492078" r:id="rId10"/>
    <p:sldLayoutId id="2147492079" r:id="rId11"/>
    <p:sldLayoutId id="2147492080" r:id="rId12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838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82" r:id="rId1"/>
    <p:sldLayoutId id="2147492083" r:id="rId2"/>
    <p:sldLayoutId id="2147492084" r:id="rId3"/>
    <p:sldLayoutId id="2147492085" r:id="rId4"/>
    <p:sldLayoutId id="2147492086" r:id="rId5"/>
    <p:sldLayoutId id="2147492087" r:id="rId6"/>
    <p:sldLayoutId id="2147492088" r:id="rId7"/>
    <p:sldLayoutId id="2147492089" r:id="rId8"/>
    <p:sldLayoutId id="2147492090" r:id="rId9"/>
    <p:sldLayoutId id="2147492091" r:id="rId10"/>
    <p:sldLayoutId id="2147492092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5128C525-9B6D-43D2-8482-BD865670DCE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126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6246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094" r:id="rId1"/>
    <p:sldLayoutId id="2147492095" r:id="rId2"/>
    <p:sldLayoutId id="2147492096" r:id="rId3"/>
    <p:sldLayoutId id="2147492097" r:id="rId4"/>
    <p:sldLayoutId id="2147492098" r:id="rId5"/>
    <p:sldLayoutId id="2147492099" r:id="rId6"/>
    <p:sldLayoutId id="2147492100" r:id="rId7"/>
    <p:sldLayoutId id="2147492101" r:id="rId8"/>
    <p:sldLayoutId id="2147492102" r:id="rId9"/>
    <p:sldLayoutId id="2147492103" r:id="rId10"/>
    <p:sldLayoutId id="2147492104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3AAAC5D6-81F5-4F16-BE27-E784EEB95B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7883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06" r:id="rId1"/>
    <p:sldLayoutId id="2147492107" r:id="rId2"/>
    <p:sldLayoutId id="2147492108" r:id="rId3"/>
    <p:sldLayoutId id="2147492109" r:id="rId4"/>
    <p:sldLayoutId id="2147492110" r:id="rId5"/>
    <p:sldLayoutId id="2147492111" r:id="rId6"/>
    <p:sldLayoutId id="2147492112" r:id="rId7"/>
    <p:sldLayoutId id="2147492113" r:id="rId8"/>
    <p:sldLayoutId id="2147492114" r:id="rId9"/>
    <p:sldLayoutId id="2147492115" r:id="rId10"/>
    <p:sldLayoutId id="2147492116" r:id="rId11"/>
    <p:sldLayoutId id="2147492117" r:id="rId12"/>
    <p:sldLayoutId id="2147492118" r:id="rId13"/>
    <p:sldLayoutId id="2147492119" r:id="rId14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FDF35609-D741-44FB-BE40-8D3F1AEBD5E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05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95" r:id="rId1"/>
    <p:sldLayoutId id="2147491896" r:id="rId2"/>
    <p:sldLayoutId id="2147491897" r:id="rId3"/>
    <p:sldLayoutId id="2147491898" r:id="rId4"/>
    <p:sldLayoutId id="2147491899" r:id="rId5"/>
    <p:sldLayoutId id="2147491900" r:id="rId6"/>
    <p:sldLayoutId id="2147491901" r:id="rId7"/>
    <p:sldLayoutId id="2147491902" r:id="rId8"/>
    <p:sldLayoutId id="2147491903" r:id="rId9"/>
    <p:sldLayoutId id="2147491904" r:id="rId10"/>
    <p:sldLayoutId id="2147491905" r:id="rId11"/>
    <p:sldLayoutId id="2147492120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Adobe Jenson Pro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pPr>
              <a:defRPr/>
            </a:pPr>
            <a:fld id="{BB801B8C-7F07-4D98-9E3A-DCCF624A3A5A}" type="slidenum">
              <a:rPr lang="en-US" altLang="zh-CN" b="1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b="1">
              <a:solidFill>
                <a:srgbClr val="000000"/>
              </a:solidFill>
              <a:latin typeface="Adobe Jenson Pro" pitchFamily="18" charset="0"/>
              <a:ea typeface="黑体" pitchFamily="49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67544" y="6453336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b="1">
              <a:solidFill>
                <a:srgbClr val="000000"/>
              </a:solidFill>
              <a:latin typeface="Adobe Jenson Pro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114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22" r:id="rId1"/>
    <p:sldLayoutId id="2147492123" r:id="rId2"/>
    <p:sldLayoutId id="2147492124" r:id="rId3"/>
    <p:sldLayoutId id="2147492125" r:id="rId4"/>
    <p:sldLayoutId id="2147492126" r:id="rId5"/>
    <p:sldLayoutId id="2147492127" r:id="rId6"/>
    <p:sldLayoutId id="2147492128" r:id="rId7"/>
    <p:sldLayoutId id="2147492129" r:id="rId8"/>
    <p:sldLayoutId id="2147492130" r:id="rId9"/>
    <p:sldLayoutId id="2147492131" r:id="rId10"/>
    <p:sldLayoutId id="2147492132" r:id="rId11"/>
  </p:sldLayoutIdLst>
  <p:transition spd="slow">
    <p:pull dir="ru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4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18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360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此處編輯母版標題樣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518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此處編輯母版文本樣式</a:t>
            </a:r>
            <a:endParaRPr lang="zh-CN" altLang="en-US" smtClean="0"/>
          </a:p>
          <a:p>
            <a:pPr lvl="1"/>
            <a:r>
              <a:rPr lang="zh-CN" altLang="en-US" smtClean="0"/>
              <a:t>第二級</a:t>
            </a:r>
          </a:p>
          <a:p>
            <a:pPr lvl="2"/>
            <a:r>
              <a:rPr lang="zh-CN" altLang="en-US" smtClean="0"/>
              <a:t>第三級</a:t>
            </a:r>
          </a:p>
          <a:p>
            <a:pPr lvl="3"/>
            <a:r>
              <a:rPr lang="zh-CN" altLang="en-US" smtClean="0"/>
              <a:t>第四級</a:t>
            </a:r>
          </a:p>
          <a:p>
            <a:pPr lvl="4"/>
            <a:r>
              <a:rPr lang="zh-CN" altLang="en-US" smtClean="0"/>
              <a:t>第五級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1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2A0015"/>
                </a:solidFill>
                <a:latin typeface="Adobe Jenson Pro Capt" pitchFamily="18" charset="0"/>
                <a:ea typeface="+mn-ea"/>
              </a:defRPr>
            </a:lvl1pPr>
          </a:lstStyle>
          <a:p>
            <a:pPr>
              <a:defRPr/>
            </a:pPr>
            <a:fld id="{03CF2B50-A307-4D37-965B-45A3F94C7DD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6308725"/>
            <a:ext cx="9144000" cy="0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 userDrawn="1"/>
        </p:nvCxnSpPr>
        <p:spPr>
          <a:xfrm>
            <a:off x="467544" y="1047750"/>
            <a:ext cx="8208912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501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34" r:id="rId1"/>
    <p:sldLayoutId id="2147492135" r:id="rId2"/>
    <p:sldLayoutId id="2147492136" r:id="rId3"/>
    <p:sldLayoutId id="2147492137" r:id="rId4"/>
    <p:sldLayoutId id="2147492138" r:id="rId5"/>
    <p:sldLayoutId id="2147492139" r:id="rId6"/>
    <p:sldLayoutId id="2147492140" r:id="rId7"/>
    <p:sldLayoutId id="2147492141" r:id="rId8"/>
    <p:sldLayoutId id="2147492142" r:id="rId9"/>
    <p:sldLayoutId id="2147492143" r:id="rId10"/>
    <p:sldLayoutId id="2147492144" r:id="rId11"/>
    <p:sldLayoutId id="2147492145" r:id="rId12"/>
    <p:sldLayoutId id="2147492146" r:id="rId13"/>
    <p:sldLayoutId id="2147492147" r:id="rId14"/>
    <p:sldLayoutId id="2147492148" r:id="rId15"/>
    <p:sldLayoutId id="2147492149" r:id="rId1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006600"/>
          </a:solidFill>
          <a:latin typeface="Adobe Jenson Pro Capt" pitchFamily="18" charset="0"/>
          <a:ea typeface="Adobe 黑体 Std R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ct val="0"/>
        </a:spcAft>
        <a:buClr>
          <a:srgbClr val="28571F"/>
        </a:buClr>
        <a:buSzPct val="65000"/>
        <a:buBlip>
          <a:blip r:embed="rId18"/>
        </a:buBlip>
        <a:defRPr sz="3000">
          <a:solidFill>
            <a:srgbClr val="262626"/>
          </a:solidFill>
          <a:latin typeface="Adobe Jenson Pro" pitchFamily="18" charset="0"/>
          <a:ea typeface="Adobe 楷体 Std R" pitchFamily="18" charset="-122"/>
          <a:cs typeface="+mn-cs"/>
        </a:defRPr>
      </a:lvl1pPr>
      <a:lvl2pPr marL="669925" indent="-325438" algn="l" rtl="0" eaLnBrk="0" fontAlgn="base" hangingPunct="0">
        <a:spcBef>
          <a:spcPts val="1200"/>
        </a:spcBef>
        <a:spcAft>
          <a:spcPct val="0"/>
        </a:spcAft>
        <a:buClr>
          <a:srgbClr val="000066"/>
        </a:buClr>
        <a:buSzPct val="60000"/>
        <a:buBlip>
          <a:blip r:embed="rId18"/>
        </a:buBlip>
        <a:defRPr sz="26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2pPr>
      <a:lvl3pPr marL="1022350" indent="-350838" algn="l" rtl="0" eaLnBrk="0" fontAlgn="base" hangingPunct="0">
        <a:spcBef>
          <a:spcPts val="1200"/>
        </a:spcBef>
        <a:spcAft>
          <a:spcPct val="0"/>
        </a:spcAft>
        <a:buClr>
          <a:srgbClr val="28571F"/>
        </a:buClr>
        <a:buSzPct val="65000"/>
        <a:buBlip>
          <a:blip r:embed="rId18"/>
        </a:buBlip>
        <a:defRPr sz="22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3pPr>
      <a:lvl4pPr marL="1339850" indent="-315913" algn="l" rtl="0" eaLnBrk="0" fontAlgn="base" hangingPunct="0">
        <a:spcBef>
          <a:spcPts val="1200"/>
        </a:spcBef>
        <a:spcAft>
          <a:spcPct val="0"/>
        </a:spcAft>
        <a:buClr>
          <a:srgbClr val="000066"/>
        </a:buClr>
        <a:buSzPct val="70000"/>
        <a:buBlip>
          <a:blip r:embed="rId18"/>
        </a:buBlip>
        <a:defRPr sz="20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4pPr>
      <a:lvl5pPr marL="1681163" indent="-339725" algn="l" rtl="0" eaLnBrk="0" fontAlgn="base" hangingPunct="0">
        <a:spcBef>
          <a:spcPts val="1200"/>
        </a:spcBef>
        <a:spcAft>
          <a:spcPct val="0"/>
        </a:spcAft>
        <a:buClr>
          <a:srgbClr val="28571F"/>
        </a:buClr>
        <a:buSzPct val="75000"/>
        <a:buBlip>
          <a:blip r:embed="rId18"/>
        </a:buBlip>
        <a:defRPr sz="2000">
          <a:solidFill>
            <a:srgbClr val="262626"/>
          </a:solidFill>
          <a:latin typeface="Adobe Jenson Pro" pitchFamily="18" charset="0"/>
          <a:ea typeface="Adobe 楷体 Std R" pitchFamily="18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CB1AA61E-C8CB-4AD8-8BB4-D96F64C1C86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3078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07" r:id="rId1"/>
    <p:sldLayoutId id="2147491908" r:id="rId2"/>
    <p:sldLayoutId id="2147491909" r:id="rId3"/>
    <p:sldLayoutId id="2147491910" r:id="rId4"/>
    <p:sldLayoutId id="2147491911" r:id="rId5"/>
    <p:sldLayoutId id="2147491912" r:id="rId6"/>
    <p:sldLayoutId id="2147491913" r:id="rId7"/>
    <p:sldLayoutId id="2147491914" r:id="rId8"/>
    <p:sldLayoutId id="2147491915" r:id="rId9"/>
    <p:sldLayoutId id="2147491916" r:id="rId10"/>
    <p:sldLayoutId id="214749191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B322E2AE-F1C6-4EE6-98B8-79D2650E49D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4102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3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18" r:id="rId1"/>
    <p:sldLayoutId id="2147491919" r:id="rId2"/>
    <p:sldLayoutId id="2147491920" r:id="rId3"/>
    <p:sldLayoutId id="2147491921" r:id="rId4"/>
    <p:sldLayoutId id="2147491922" r:id="rId5"/>
    <p:sldLayoutId id="2147491923" r:id="rId6"/>
    <p:sldLayoutId id="2147491924" r:id="rId7"/>
    <p:sldLayoutId id="2147491925" r:id="rId8"/>
    <p:sldLayoutId id="2147491926" r:id="rId9"/>
    <p:sldLayoutId id="2147491927" r:id="rId10"/>
    <p:sldLayoutId id="214749192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7733D111-152C-4714-9C46-AA6884AD0E5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5126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29" r:id="rId1"/>
    <p:sldLayoutId id="2147491930" r:id="rId2"/>
    <p:sldLayoutId id="2147491931" r:id="rId3"/>
    <p:sldLayoutId id="2147491932" r:id="rId4"/>
    <p:sldLayoutId id="2147491933" r:id="rId5"/>
    <p:sldLayoutId id="2147491934" r:id="rId6"/>
    <p:sldLayoutId id="2147491935" r:id="rId7"/>
    <p:sldLayoutId id="2147491936" r:id="rId8"/>
    <p:sldLayoutId id="2147491937" r:id="rId9"/>
    <p:sldLayoutId id="2147491938" r:id="rId10"/>
    <p:sldLayoutId id="214749193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71B4657A-FCDA-45E1-9F5D-A4BD78D9167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15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40" r:id="rId1"/>
    <p:sldLayoutId id="2147491941" r:id="rId2"/>
    <p:sldLayoutId id="2147491942" r:id="rId3"/>
    <p:sldLayoutId id="2147491943" r:id="rId4"/>
    <p:sldLayoutId id="2147491944" r:id="rId5"/>
    <p:sldLayoutId id="2147491945" r:id="rId6"/>
    <p:sldLayoutId id="2147491946" r:id="rId7"/>
    <p:sldLayoutId id="2147491947" r:id="rId8"/>
    <p:sldLayoutId id="2147491948" r:id="rId9"/>
    <p:sldLayoutId id="2147491949" r:id="rId10"/>
    <p:sldLayoutId id="214749195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Adobe 仿宋 Std R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/>
          <a:ea typeface="Adobe 仿宋 Std R"/>
          <a:cs typeface="Adobe 仿宋 Std R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89D1E77E-38CA-4470-80EA-675552DDF1F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717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51" r:id="rId1"/>
    <p:sldLayoutId id="2147491952" r:id="rId2"/>
    <p:sldLayoutId id="2147491953" r:id="rId3"/>
    <p:sldLayoutId id="2147491954" r:id="rId4"/>
    <p:sldLayoutId id="2147491955" r:id="rId5"/>
    <p:sldLayoutId id="2147491956" r:id="rId6"/>
    <p:sldLayoutId id="2147491957" r:id="rId7"/>
    <p:sldLayoutId id="2147491958" r:id="rId8"/>
    <p:sldLayoutId id="2147491959" r:id="rId9"/>
    <p:sldLayoutId id="2147491960" r:id="rId10"/>
    <p:sldLayoutId id="214749196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DB50670B-B640-43BF-B0D2-A6F6BBFEF0B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9222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074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963" r:id="rId1"/>
    <p:sldLayoutId id="2147491964" r:id="rId2"/>
    <p:sldLayoutId id="2147491965" r:id="rId3"/>
    <p:sldLayoutId id="2147491966" r:id="rId4"/>
    <p:sldLayoutId id="2147491967" r:id="rId5"/>
    <p:sldLayoutId id="2147491968" r:id="rId6"/>
    <p:sldLayoutId id="2147491969" r:id="rId7"/>
    <p:sldLayoutId id="2147491970" r:id="rId8"/>
    <p:sldLayoutId id="2147491971" r:id="rId9"/>
    <p:sldLayoutId id="2147491972" r:id="rId10"/>
    <p:sldLayoutId id="2147491973" r:id="rId11"/>
    <p:sldLayoutId id="2147491974" r:id="rId12"/>
    <p:sldLayoutId id="2147491975" r:id="rId13"/>
    <p:sldLayoutId id="2147491976" r:id="rId1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D2538028-C868-4857-8061-756E22A03E2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198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311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978" r:id="rId1"/>
    <p:sldLayoutId id="2147491979" r:id="rId2"/>
    <p:sldLayoutId id="2147491980" r:id="rId3"/>
    <p:sldLayoutId id="2147491981" r:id="rId4"/>
    <p:sldLayoutId id="2147491982" r:id="rId5"/>
    <p:sldLayoutId id="2147491983" r:id="rId6"/>
    <p:sldLayoutId id="2147491984" r:id="rId7"/>
    <p:sldLayoutId id="2147491985" r:id="rId8"/>
    <p:sldLayoutId id="2147491986" r:id="rId9"/>
    <p:sldLayoutId id="2147491987" r:id="rId10"/>
    <p:sldLayoutId id="214749198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华文细黑" pitchFamily="2" charset="-122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华文细黑" pitchFamily="2" charset="-122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华文细黑" pitchFamily="2" charset="-122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zlzheng@xmu.edu.cn" TargetMode="External"/><Relationship Id="rId2" Type="http://schemas.openxmlformats.org/officeDocument/2006/relationships/hyperlink" Target="http://efinance.org.cn/" TargetMode="External"/><Relationship Id="rId1" Type="http://schemas.openxmlformats.org/officeDocument/2006/relationships/slideLayout" Target="../slideLayouts/slideLayout1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3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3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3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3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3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196752"/>
            <a:ext cx="8064500" cy="2015455"/>
          </a:xfrm>
        </p:spPr>
        <p:txBody>
          <a:bodyPr/>
          <a:lstStyle/>
          <a:p>
            <a:pPr algn="ctr" eaLnBrk="1" hangingPunct="1"/>
            <a: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  <a:t>Chapter </a:t>
            </a: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13</a:t>
            </a:r>
            <a:br>
              <a:rPr lang="en-US" altLang="zh-CN" sz="4000" dirty="0">
                <a:latin typeface="Adobe Jenson Pro" pitchFamily="18" charset="0"/>
                <a:cs typeface="Times New Roman" pitchFamily="18" charset="0"/>
              </a:rPr>
            </a:b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Wiener </a:t>
            </a:r>
            <a: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  <a:t>Processes</a:t>
            </a:r>
            <a:b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</a:br>
            <a:r>
              <a:rPr lang="en-US" altLang="zh-CN" sz="4000" dirty="0" smtClean="0">
                <a:latin typeface="Adobe Jenson Pro" pitchFamily="18" charset="0"/>
                <a:cs typeface="Times New Roman" pitchFamily="18" charset="0"/>
              </a:rPr>
              <a:t> </a:t>
            </a: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and </a:t>
            </a:r>
            <a:r>
              <a:rPr lang="en-US" altLang="zh-CN" sz="4000" dirty="0" err="1">
                <a:latin typeface="Adobe Jenson Pro" pitchFamily="18" charset="0"/>
                <a:cs typeface="Times New Roman" pitchFamily="18" charset="0"/>
              </a:rPr>
              <a:t>Itô’s</a:t>
            </a:r>
            <a:r>
              <a:rPr lang="en-US" altLang="zh-CN" sz="4000" dirty="0">
                <a:latin typeface="Adobe Jenson Pro" pitchFamily="18" charset="0"/>
                <a:cs typeface="Times New Roman" pitchFamily="18" charset="0"/>
              </a:rPr>
              <a:t> Lemma</a:t>
            </a:r>
            <a:r>
              <a:rPr lang="zh-CN" altLang="en-US" sz="4000" dirty="0">
                <a:latin typeface="Adobe Jenson Pro" pitchFamily="18" charset="0"/>
              </a:rPr>
              <a:t/>
            </a:r>
            <a:br>
              <a:rPr lang="zh-CN" altLang="en-US" sz="4000" dirty="0">
                <a:latin typeface="Adobe Jenson Pro" pitchFamily="18" charset="0"/>
              </a:rPr>
            </a:br>
            <a:r>
              <a:rPr lang="en-US" altLang="zh-CN" dirty="0" smtClean="0">
                <a:latin typeface="Adobe Jenson Pro" pitchFamily="18" charset="0"/>
              </a:rPr>
              <a:t/>
            </a:r>
            <a:br>
              <a:rPr lang="en-US" altLang="zh-CN" dirty="0" smtClean="0">
                <a:latin typeface="Adobe Jenson Pro" pitchFamily="18" charset="0"/>
              </a:rPr>
            </a:br>
            <a:endParaRPr lang="zh-CN" altLang="en-US" dirty="0" smtClean="0">
              <a:latin typeface="Adobe Jenson Pro" pitchFamily="18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8175" y="2565400"/>
            <a:ext cx="5864225" cy="33118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郑振龙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厦门大学金融系</a:t>
            </a:r>
            <a:endParaRPr lang="en-US" altLang="zh-CN" dirty="0" smtClean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隶书" pitchFamily="49" charset="-122"/>
                <a:ea typeface="隶书" pitchFamily="49" charset="-122"/>
              </a:rPr>
              <a:t>课程</a:t>
            </a: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网站</a:t>
            </a:r>
            <a:r>
              <a:rPr lang="zh-CN" altLang="en-US" dirty="0" smtClean="0"/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hlinkClick r:id="rId2"/>
              </a:rPr>
              <a:t>http://efinance.org.c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mail:       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hlinkClick r:id="rId3"/>
              </a:rPr>
              <a:t>zlzheng@xmu.edu.c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317700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riances &amp; Standard Deviations </a:t>
            </a: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ntinued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2144713"/>
            <a:ext cx="7764462" cy="347186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In our example it is correct  to say that the variance is 100 per year.</a:t>
            </a:r>
          </a:p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It is strictly not correct  to say that the standard deviation is 10  per year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68FFC3-1E5E-4105-B9A8-77D8D5F8D7F4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05582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Wiener Process (Brownian Mo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981200"/>
                <a:ext cx="8515672" cy="4114800"/>
              </a:xfrm>
              <a:noFill/>
            </p:spPr>
            <p:txBody>
              <a:bodyPr lIns="92075" tIns="46038" rIns="92075" bIns="46038"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We consider a variable </a:t>
                </a:r>
                <a:r>
                  <a:rPr lang="en-US" altLang="zh-CN" i="1" dirty="0" smtClean="0">
                    <a:latin typeface="Adobe Jenson Pro" pitchFamily="18" charset="0"/>
                    <a:ea typeface="宋体" pitchFamily="2" charset="-122"/>
                  </a:rPr>
                  <a:t>z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whose value changes continuously 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The change in a small interval of tim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i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The variable follows a Wiener process if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	1.				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	2. The values of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for any 2 different (non-overlapping) periods of time are independent</a:t>
                </a:r>
              </a:p>
            </p:txBody>
          </p:sp>
        </mc:Choice>
        <mc:Fallback xmlns="">
          <p:sp>
            <p:nvSpPr>
              <p:cNvPr id="205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981200"/>
                <a:ext cx="8515672" cy="4114800"/>
              </a:xfrm>
              <a:blipFill rotWithShape="1">
                <a:blip r:embed="rId4"/>
                <a:stretch>
                  <a:fillRect l="-573" t="-3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0194148"/>
              </p:ext>
            </p:extLst>
          </p:nvPr>
        </p:nvGraphicFramePr>
        <p:xfrm>
          <a:off x="1043608" y="3933056"/>
          <a:ext cx="7704856" cy="50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8" name="Equation" r:id="rId5" imgW="3517900" imgH="241300" progId="Equation.3">
                  <p:embed/>
                </p:oleObj>
              </mc:Choice>
              <mc:Fallback>
                <p:oleObj name="Equation" r:id="rId5" imgW="35179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3056"/>
                        <a:ext cx="7704856" cy="509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69B930-7FD0-46C2-B422-978C0BBD1078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2187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perties of a Wiener Proces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839913"/>
            <a:ext cx="7992888" cy="183673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Mean of  [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) –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0)]  is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Variance of  [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) –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0)]  is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Standard deviation of [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) –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z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(0)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] 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is</a:t>
            </a:r>
          </a:p>
        </p:txBody>
      </p:sp>
      <p:graphicFrame>
        <p:nvGraphicFramePr>
          <p:cNvPr id="307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5613900"/>
              </p:ext>
            </p:extLst>
          </p:nvPr>
        </p:nvGraphicFramePr>
        <p:xfrm>
          <a:off x="7884368" y="3933056"/>
          <a:ext cx="5040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2" name="Equation" r:id="rId4" imgW="253780" imgH="215713" progId="Equation.2">
                  <p:embed/>
                </p:oleObj>
              </mc:Choice>
              <mc:Fallback>
                <p:oleObj name="Equation" r:id="rId4" imgW="253780" imgH="215713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933056"/>
                        <a:ext cx="50405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5725"/>
              </p:ext>
            </p:extLst>
          </p:nvPr>
        </p:nvGraphicFramePr>
        <p:xfrm>
          <a:off x="2339752" y="2996952"/>
          <a:ext cx="41036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3" name="Equation" r:id="rId6" imgW="2616200" imgH="558800" progId="Equation.3">
                  <p:embed/>
                </p:oleObj>
              </mc:Choice>
              <mc:Fallback>
                <p:oleObj name="Equation" r:id="rId6" imgW="2616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41036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BFF50-3841-4799-BA40-74881187AF44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5353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king Limits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1188" y="1484313"/>
                <a:ext cx="8456612" cy="5011737"/>
              </a:xfrm>
              <a:noFill/>
            </p:spPr>
            <p:txBody>
              <a:bodyPr lIns="92075" tIns="46038" rIns="92075" bIns="46038"/>
              <a:lstStyle/>
              <a:p>
                <a:pPr eaLnBrk="1" hangingPunct="1"/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What does an expression involving </a:t>
                </a:r>
                <a:r>
                  <a:rPr lang="en-US" altLang="zh-CN" sz="2800" i="1" dirty="0" err="1" smtClean="0">
                    <a:latin typeface="Adobe Jenson Pro" pitchFamily="18" charset="0"/>
                    <a:ea typeface="宋体" pitchFamily="2" charset="-122"/>
                  </a:rPr>
                  <a:t>dz</a:t>
                </a:r>
                <a:r>
                  <a:rPr lang="en-US" altLang="zh-CN" sz="2800" i="1" dirty="0" smtClean="0">
                    <a:latin typeface="Adobe Jenson Pro" pitchFamily="18" charset="0"/>
                    <a:ea typeface="宋体" pitchFamily="2" charset="-122"/>
                  </a:rPr>
                  <a:t>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and </a:t>
                </a:r>
                <a:r>
                  <a:rPr lang="en-US" altLang="zh-CN" sz="2800" i="1" dirty="0" err="1" smtClean="0">
                    <a:latin typeface="Adobe Jenson Pro" pitchFamily="18" charset="0"/>
                    <a:ea typeface="宋体" pitchFamily="2" charset="-122"/>
                  </a:rPr>
                  <a:t>dt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 mean?</a:t>
                </a:r>
              </a:p>
              <a:p>
                <a:pPr eaLnBrk="1" hangingPunct="1"/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It should be interpreted as meaning that the corresponding expression involving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𝑧</m:t>
                    </m:r>
                  </m:oMath>
                </a14:m>
                <a:r>
                  <a:rPr lang="en-US" altLang="zh-CN" sz="2800" i="1" dirty="0" smtClean="0">
                    <a:latin typeface="Adobe Jenson Pro" pitchFamily="18" charset="0"/>
                    <a:ea typeface="宋体" pitchFamily="2" charset="-122"/>
                  </a:rPr>
                  <a:t> 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is true in the limit  as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 tends to zero</a:t>
                </a:r>
              </a:p>
              <a:p>
                <a:pPr eaLnBrk="1" hangingPunct="1"/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In this respect, stochastic calculus is analogous  to ordinary calculus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2500" dirty="0" smtClean="0">
                    <a:ea typeface="宋体" pitchFamily="2" charset="-122"/>
                  </a:rPr>
                  <a:t>      </a:t>
                </a: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1188" y="1484313"/>
                <a:ext cx="8456612" cy="5011737"/>
              </a:xfrm>
              <a:blipFill rotWithShape="1">
                <a:blip r:embed="rId4"/>
                <a:stretch>
                  <a:fillRect l="-432" t="-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37987"/>
              </p:ext>
            </p:extLst>
          </p:nvPr>
        </p:nvGraphicFramePr>
        <p:xfrm>
          <a:off x="3491880" y="4653136"/>
          <a:ext cx="17281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5" name="Equation" r:id="rId5" imgW="1269449" imgH="342751" progId="Equation.3">
                  <p:embed/>
                </p:oleObj>
              </mc:Choice>
              <mc:Fallback>
                <p:oleObj name="Equation" r:id="rId5" imgW="126944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53136"/>
                        <a:ext cx="172819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A23805-3F98-4782-89CB-7BA814E6822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8950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Wiener Process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488" y="1839913"/>
            <a:ext cx="7375525" cy="4116387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A Wiener process has a drift rate (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ie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average change per unit time) of 0 and a variance rate of 1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n a generalized Wiener process the drift rate &amp; the variance rate can be set equal to any chosen constant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E26114-D242-4230-86F8-3F1C9B35DE5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41541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Wiener Processes</a:t>
            </a:r>
            <a:b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ntinued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72816"/>
            <a:ext cx="7803207" cy="4327500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The variable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follows a generalized Wiener process with a drift rate of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&amp; a variance rate of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 b</a:t>
            </a:r>
            <a:r>
              <a:rPr lang="en-US" altLang="zh-CN" baseline="30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if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dx=</a:t>
            </a:r>
            <a:r>
              <a:rPr lang="en-US" altLang="zh-CN" i="1" dirty="0" err="1" smtClean="0">
                <a:latin typeface="Adobe Jenson Pro" pitchFamily="18" charset="0"/>
                <a:ea typeface="宋体" pitchFamily="2" charset="-122"/>
              </a:rPr>
              <a:t>adt+bdz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or: x(t)=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0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+at+bz(t)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B09871-4D83-41DB-BCBC-AB4ABC33D0A3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658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Wiener Processes</a:t>
            </a:r>
            <a:b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24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ntinued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2794000"/>
            <a:ext cx="7260158" cy="1858963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Mean change in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 in time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 is </a:t>
            </a:r>
            <a:r>
              <a:rPr lang="en-US" altLang="zh-CN" sz="3200" i="1" dirty="0" err="1" smtClean="0">
                <a:latin typeface="Adobe Jenson Pro" pitchFamily="18" charset="0"/>
                <a:ea typeface="宋体" pitchFamily="2" charset="-122"/>
              </a:rPr>
              <a:t>aT</a:t>
            </a:r>
            <a:endParaRPr lang="en-US" altLang="zh-CN" sz="3200" i="1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Variance of change in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in time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 T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is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b</a:t>
            </a:r>
            <a:r>
              <a:rPr lang="en-US" altLang="zh-CN" sz="3200" baseline="30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endParaRPr lang="en-US" altLang="zh-CN" sz="32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Standard deviation of change in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in time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 is </a:t>
            </a:r>
          </a:p>
        </p:txBody>
      </p:sp>
      <p:graphicFrame>
        <p:nvGraphicFramePr>
          <p:cNvPr id="512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346754"/>
              </p:ext>
            </p:extLst>
          </p:nvPr>
        </p:nvGraphicFramePr>
        <p:xfrm>
          <a:off x="2700338" y="1844824"/>
          <a:ext cx="38158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Equation" r:id="rId4" imgW="1218671" imgH="215806" progId="Equation.2">
                  <p:embed/>
                </p:oleObj>
              </mc:Choice>
              <mc:Fallback>
                <p:oleObj name="Equation" r:id="rId4" imgW="1218671" imgH="215806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44824"/>
                        <a:ext cx="3815878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073955"/>
              </p:ext>
            </p:extLst>
          </p:nvPr>
        </p:nvGraphicFramePr>
        <p:xfrm>
          <a:off x="2051720" y="4293096"/>
          <a:ext cx="6480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Equation" r:id="rId6" imgW="330057" imgH="215806" progId="Equation.2">
                  <p:embed/>
                </p:oleObj>
              </mc:Choice>
              <mc:Fallback>
                <p:oleObj name="Equation" r:id="rId6" imgW="330057" imgH="215806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93096"/>
                        <a:ext cx="64807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4978AE-4201-43B8-9F99-FD860AE59F69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41633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Example Revisited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556793"/>
            <a:ext cx="8003232" cy="424847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A stock price starts at 40 &amp; has a probability distribution of f(40,100) at the end  of the ye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If we assume the stochastic process is Markov with no drift  then the process is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i="1" dirty="0" err="1" smtClean="0">
                <a:latin typeface="Adobe Jenson Pro" pitchFamily="18" charset="0"/>
                <a:ea typeface="宋体" pitchFamily="2" charset="-122"/>
              </a:rPr>
              <a:t>dS</a:t>
            </a:r>
            <a:r>
              <a:rPr lang="en-US" altLang="zh-CN" sz="2800" i="1" dirty="0" smtClean="0">
                <a:latin typeface="Adobe Jenson Pro" pitchFamily="18" charset="0"/>
                <a:ea typeface="宋体" pitchFamily="2" charset="-122"/>
              </a:rPr>
              <a:t>  = 10dz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If the stock price were expected to grow by $8 on average during the year, so that the year-end distribution is f(48,100), the process is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i="1" dirty="0" err="1" smtClean="0">
                <a:latin typeface="Adobe Jenson Pro" pitchFamily="18" charset="0"/>
                <a:ea typeface="宋体" pitchFamily="2" charset="-122"/>
              </a:rPr>
              <a:t>dS</a:t>
            </a: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= 8</a:t>
            </a:r>
            <a:r>
              <a:rPr lang="en-US" altLang="zh-CN" sz="2800" i="1" dirty="0" smtClean="0">
                <a:latin typeface="Adobe Jenson Pro" pitchFamily="18" charset="0"/>
                <a:ea typeface="宋体" pitchFamily="2" charset="-122"/>
              </a:rPr>
              <a:t>dt </a:t>
            </a: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+ 10</a:t>
            </a:r>
            <a:r>
              <a:rPr lang="en-US" altLang="zh-CN" sz="2800" i="1" dirty="0" smtClean="0">
                <a:latin typeface="Adobe Jenson Pro" pitchFamily="18" charset="0"/>
                <a:ea typeface="宋体" pitchFamily="2" charset="-122"/>
              </a:rPr>
              <a:t>dz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B4FAA8-1490-4FBA-8A41-679148969348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91162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2776"/>
                <a:ext cx="8229600" cy="4718149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It’s the only way to make the variance of (x</a:t>
                </a:r>
                <a:r>
                  <a:rPr lang="en-US" altLang="zh-CN" baseline="-25000" dirty="0" smtClean="0">
                    <a:latin typeface="Adobe Jenson Pro" pitchFamily="18" charset="0"/>
                    <a:ea typeface="宋体" pitchFamily="2" charset="-122"/>
                  </a:rPr>
                  <a:t>T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-x</a:t>
                </a:r>
                <a:r>
                  <a:rPr lang="en-US" altLang="zh-CN" baseline="-25000" dirty="0" smtClean="0">
                    <a:latin typeface="Adobe Jenson Pro" pitchFamily="18" charset="0"/>
                    <a:ea typeface="宋体" pitchFamily="2" charset="-122"/>
                  </a:rPr>
                  <a:t>0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)depend on T and not on the number of steps.</a:t>
                </a:r>
              </a:p>
              <a:p>
                <a:pPr lvl="1" eaLnBrk="1" hangingPunct="1"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1.Divide time up into n discrete periods of length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, n=T/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Adobe Jenson Pro" pitchFamily="18" charset="0"/>
                    <a:ea typeface="宋体" pitchFamily="2" charset="-122"/>
                  </a:rPr>
                  <a:t>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. In each period the variable x either moves up or down by an amount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with the probabilities of p and q respectively.</a:t>
                </a:r>
              </a:p>
              <a:p>
                <a:pPr eaLnBrk="1" hangingPunct="1">
                  <a:buFont typeface="Wingdings" pitchFamily="2" charset="2"/>
                  <a:buNone/>
                </a:pPr>
                <a:endParaRPr lang="en-US" altLang="zh-CN" dirty="0" smtClean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2776"/>
                <a:ext cx="8229600" cy="4718149"/>
              </a:xfrm>
              <a:blipFill rotWithShape="1">
                <a:blip r:embed="rId4"/>
                <a:stretch>
                  <a:fillRect l="-593" t="-1680" r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8045"/>
              </p:ext>
            </p:extLst>
          </p:nvPr>
        </p:nvGraphicFramePr>
        <p:xfrm>
          <a:off x="1619672" y="47667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3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672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CFF723-937C-4014-AFC4-FCD925734DA1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27346"/>
      </p:ext>
    </p:extLst>
  </p:cSld>
  <p:clrMapOvr>
    <a:masterClrMapping/>
  </p:clrMapOvr>
  <p:transition spd="slow">
    <p:pull dir="r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47062" cy="67786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1196753"/>
                <a:ext cx="8375848" cy="5051648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2.the distribution for the future values of x: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         E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=(p-q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endParaRPr lang="en-US" altLang="zh-CN" sz="2800" b="0" dirty="0" smtClean="0">
                  <a:latin typeface="Adobe Jenson Pro" pitchFamily="18" charset="0"/>
                  <a:ea typeface="Cambria Math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     E[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= p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+q(-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endParaRPr lang="en-US" altLang="zh-CN" sz="2800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So, the variance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is: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     E[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-[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E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]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[1-(p-q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4pq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3. Since the successive steps of the random walk are independent, the cumulated change(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T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-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0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is a binomial random walk with mean: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             n(p-q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T(p-q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/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altLang="zh-CN" sz="2800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and variance:  n [1-(p-q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]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=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4pqT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</a:t>
                </a:r>
                <a:r>
                  <a:rPr lang="en-US" altLang="zh-CN" sz="2800" baseline="30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2 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/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endParaRPr lang="en-US" altLang="zh-CN" sz="2800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</p:txBody>
          </p:sp>
        </mc:Choice>
        <mc:Fallback xmlns="">
          <p:sp>
            <p:nvSpPr>
              <p:cNvPr id="717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1196753"/>
                <a:ext cx="8375848" cy="5051648"/>
              </a:xfrm>
              <a:blipFill rotWithShape="1">
                <a:blip r:embed="rId4"/>
                <a:stretch>
                  <a:fillRect l="-1528" t="-1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41517"/>
              </p:ext>
            </p:extLst>
          </p:nvPr>
        </p:nvGraphicFramePr>
        <p:xfrm>
          <a:off x="1691680" y="404664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8" name="Equation" r:id="rId5" imgW="799753" imgH="380835" progId="Equation.3">
                  <p:embed/>
                </p:oleObj>
              </mc:Choice>
              <mc:Fallback>
                <p:oleObj name="Equation" r:id="rId5" imgW="799753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4664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BB18A5-05E7-4169-B0EC-5E0D435DD79F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423936"/>
      </p:ext>
    </p:extLst>
  </p:cSld>
  <p:clrMapOvr>
    <a:masterClrMapping/>
  </p:clrMapOvr>
  <p:transition spd="slow">
    <p:pull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  <a:cs typeface="Times New Roman" pitchFamily="18" charset="0"/>
              </a:rPr>
              <a:t>Stochastic Process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700809"/>
            <a:ext cx="7776864" cy="4255492"/>
          </a:xfrm>
        </p:spPr>
        <p:txBody>
          <a:bodyPr/>
          <a:lstStyle/>
          <a:p>
            <a:pPr marL="342900" lvl="0" indent="-342900" eaLnBrk="1" hangingPunct="1">
              <a:buClrTx/>
              <a:buSzTx/>
              <a:buBlip>
                <a:blip r:embed="rId3"/>
              </a:buBlip>
            </a:pPr>
            <a:r>
              <a:rPr lang="en-US" altLang="zh-CN" sz="2800" dirty="0">
                <a:solidFill>
                  <a:srgbClr val="000000"/>
                </a:solidFill>
                <a:latin typeface="Adobe Jenson Pro" pitchFamily="18" charset="0"/>
                <a:ea typeface="宋体" pitchFamily="2" charset="-122"/>
                <a:cs typeface="Arial" charset="0"/>
              </a:rPr>
              <a:t>Describes the way in which a variable such as a stock price, exchange rate or interest rate changes through time</a:t>
            </a:r>
          </a:p>
          <a:p>
            <a:pPr marL="342900" lvl="0" indent="-342900" eaLnBrk="1" hangingPunct="1">
              <a:buClrTx/>
              <a:buSzTx/>
              <a:buBlip>
                <a:blip r:embed="rId3"/>
              </a:buBlip>
            </a:pPr>
            <a:r>
              <a:rPr lang="en-CA" altLang="zh-CN" sz="2800" dirty="0">
                <a:solidFill>
                  <a:srgbClr val="000000"/>
                </a:solidFill>
                <a:latin typeface="Adobe Jenson Pro" pitchFamily="18" charset="0"/>
                <a:cs typeface="Arial" charset="0"/>
              </a:rPr>
              <a:t>Incorporates uncertainties</a:t>
            </a:r>
            <a:endParaRPr lang="en-US" altLang="zh-CN" sz="2800" dirty="0">
              <a:solidFill>
                <a:srgbClr val="000000"/>
              </a:solidFill>
              <a:latin typeface="Adobe Jenson Pro" pitchFamily="18" charset="0"/>
              <a:ea typeface="宋体" pitchFamily="2" charset="-122"/>
              <a:cs typeface="Arial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EF4644-7E5D-4F7B-8725-3DB0E5D4E96D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smtClean="0">
                <a:solidFill>
                  <a:srgbClr val="000000"/>
                </a:solidFill>
                <a:latin typeface="Adobe Jenson Pro" pitchFamily="18" charset="0"/>
              </a:rPr>
              <a:t>Copyright ©2012 Zhenlong Zheng</a:t>
            </a:r>
            <a:endParaRPr lang="zh-CN" altLang="en-US" b="0" dirty="0">
              <a:solidFill>
                <a:srgbClr val="000000"/>
              </a:solidFill>
              <a:latin typeface="Adobe Jenson Pro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144265"/>
      </p:ext>
    </p:extLst>
  </p:cSld>
  <p:clrMapOvr>
    <a:masterClrMapping/>
  </p:clrMapOvr>
  <p:transition spd="slow">
    <p:pull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</a:rPr>
                  <a:t>When let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go to zero, we would like the mean and variance of (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T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-x</a:t>
                </a:r>
                <a:r>
                  <a:rPr lang="en-US" altLang="zh-CN" sz="2800" baseline="-250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0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) to remain unchanged, and to be independent of the particular choice of </a:t>
                </a:r>
                <a:r>
                  <a:rPr lang="en-US" altLang="zh-CN" sz="2800" dirty="0" err="1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p,q</a:t>
                </a: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i="1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The only way to get it is to set: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and 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800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 then </a:t>
                </a:r>
              </a:p>
            </p:txBody>
          </p:sp>
        </mc:Choice>
        <mc:Fallback xmlns="">
          <p:sp>
            <p:nvSpPr>
              <p:cNvPr id="81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4"/>
                <a:stretch>
                  <a:fillRect l="-444" t="-2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71093"/>
              </p:ext>
            </p:extLst>
          </p:nvPr>
        </p:nvGraphicFramePr>
        <p:xfrm>
          <a:off x="1619672" y="47667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4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672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86618"/>
              </p:ext>
            </p:extLst>
          </p:nvPr>
        </p:nvGraphicFramePr>
        <p:xfrm>
          <a:off x="2915816" y="378904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5" name="Equation" r:id="rId7" imgW="1562100" imgH="381000" progId="Equation.3">
                  <p:embed/>
                </p:oleObj>
              </mc:Choice>
              <mc:Fallback>
                <p:oleObj name="Equation" r:id="rId7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8904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1981200" y="4419600"/>
          <a:ext cx="516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6" name="Equation" r:id="rId9" imgW="5168900" imgH="825500" progId="Equation.3">
                  <p:embed/>
                </p:oleObj>
              </mc:Choice>
              <mc:Fallback>
                <p:oleObj name="Equation" r:id="rId9" imgW="51689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516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54280"/>
              </p:ext>
            </p:extLst>
          </p:nvPr>
        </p:nvGraphicFramePr>
        <p:xfrm>
          <a:off x="2555776" y="5301208"/>
          <a:ext cx="309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7" name="Equation" r:id="rId11" imgW="3098800" imgH="825500" progId="Equation.3">
                  <p:embed/>
                </p:oleObj>
              </mc:Choice>
              <mc:Fallback>
                <p:oleObj name="Equation" r:id="rId11" imgW="3098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01208"/>
                        <a:ext cx="309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8EF412-08A5-4B4E-A4D1-CEFE3BE2971C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291396"/>
      </p:ext>
    </p:extLst>
  </p:cSld>
  <p:clrMapOvr>
    <a:masterClrMapping/>
  </p:clrMapOvr>
  <p:transition spd="slow">
    <p:pull dir="r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      ?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goes to </a:t>
                </a:r>
                <a:r>
                  <a:rPr lang="en-US" altLang="zh-CN" dirty="0" err="1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zero,the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binomial distribution converges to a normal distribution, with mean</a:t>
                </a:r>
              </a:p>
              <a:p>
                <a:pPr eaLnBrk="1" hangingPunct="1"/>
                <a:endParaRPr lang="en-US" altLang="zh-CN" dirty="0" smtClean="0">
                  <a:latin typeface="Adobe Jenson Pro" pitchFamily="18" charset="0"/>
                  <a:ea typeface="宋体" pitchFamily="2" charset="-122"/>
                  <a:sym typeface="Cajcdr Symbol Math Italic" pitchFamily="2" charset="2"/>
                </a:endParaRP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sym typeface="Cajcdr Symbol Math Italic" pitchFamily="2" charset="2"/>
                  </a:rPr>
                  <a:t>  and variance 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</a:rPr>
                  <a:t>          </a:t>
                </a:r>
              </a:p>
            </p:txBody>
          </p:sp>
        </mc:Choice>
        <mc:Fallback xmlns="">
          <p:sp>
            <p:nvSpPr>
              <p:cNvPr id="922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4"/>
                <a:stretch>
                  <a:fillRect l="-593" t="-1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06026"/>
              </p:ext>
            </p:extLst>
          </p:nvPr>
        </p:nvGraphicFramePr>
        <p:xfrm>
          <a:off x="1691680" y="47667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6672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3505200" y="3505200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Equation" r:id="rId7" imgW="2070100" imgH="825500" progId="Equation.3">
                  <p:embed/>
                </p:oleObj>
              </mc:Choice>
              <mc:Fallback>
                <p:oleObj name="Equation" r:id="rId7" imgW="2070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207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2895600" y="4800600"/>
          <a:ext cx="330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9" name="Equation" r:id="rId9" imgW="3302000" imgH="850900" progId="Equation.3">
                  <p:embed/>
                </p:oleObj>
              </mc:Choice>
              <mc:Fallback>
                <p:oleObj name="Equation" r:id="rId9" imgW="33020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330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758998-EC49-42F1-9B7E-7FA0575F560D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350070"/>
      </p:ext>
    </p:extLst>
  </p:cSld>
  <p:clrMapOvr>
    <a:masterClrMapping/>
  </p:clrMapOvr>
  <p:transition spd="slow">
    <p:pull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188640"/>
            <a:ext cx="8637588" cy="100833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 path(a=0.2 per year,b</a:t>
            </a:r>
            <a:r>
              <a:rPr lang="en-US" altLang="zh-CN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0 per year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832"/>
            <a:ext cx="8229600" cy="439189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aking a time interval of one month, then calculating a trajectory for 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using the equation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A trend of 0.2 per year implies a trend of 0.0167 per month. A variance of 1.0 per year implies a variance of 0.0833 per month, so that the standard deviation in monthly terms is 0.2887.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8135"/>
              </p:ext>
            </p:extLst>
          </p:nvPr>
        </p:nvGraphicFramePr>
        <p:xfrm>
          <a:off x="1979712" y="2780928"/>
          <a:ext cx="49685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0" name="Equation" r:id="rId4" imgW="3568700" imgH="381000" progId="Equation.3">
                  <p:embed/>
                </p:oleObj>
              </mc:Choice>
              <mc:Fallback>
                <p:oleObj name="Equation" r:id="rId4" imgW="356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496855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DE6AF3-857A-4794-9A92-2475BC5E0D57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897519"/>
      </p:ext>
    </p:extLst>
  </p:cSld>
  <p:clrMapOvr>
    <a:masterClrMapping/>
  </p:clrMapOvr>
  <p:transition spd="slow">
    <p:pull dir="r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188640"/>
            <a:ext cx="8637588" cy="100833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ecast using generalized Brownian Mo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Given the value of x(t)for Dec. 1974,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1974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the forecasted value of x for a time T months beyond Dec. 1974 is given by: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n the long run, the trend is the dominant determinant of Brownian Motion, whereas in the short run, the volatility of the process dominates.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99654"/>
              </p:ext>
            </p:extLst>
          </p:nvPr>
        </p:nvGraphicFramePr>
        <p:xfrm>
          <a:off x="2051720" y="3212976"/>
          <a:ext cx="52565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3" name="Equation" r:id="rId4" imgW="3060700" imgH="381000" progId="Equation.3">
                  <p:embed/>
                </p:oleObj>
              </mc:Choice>
              <mc:Fallback>
                <p:oleObj name="Equation" r:id="rId4" imgW="3060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12976"/>
                        <a:ext cx="525658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561E5B-4491-42F3-9725-4501B8447943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781286"/>
      </p:ext>
    </p:extLst>
  </p:cSld>
  <p:clrMapOvr>
    <a:masterClrMapping/>
  </p:clrMapOvr>
  <p:transition spd="slow">
    <p:pull dir="r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350"/>
            <a:ext cx="7992888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a Generalized Wiener Processes not Appropriate for Stock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57400"/>
            <a:ext cx="8003232" cy="41195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For a stock price we can conjecture that its expected </a:t>
            </a:r>
            <a:r>
              <a:rPr lang="en-US" altLang="zh-CN" i="1" dirty="0">
                <a:latin typeface="Adobe Jenson Pro" pitchFamily="18" charset="0"/>
                <a:ea typeface="宋体" pitchFamily="2" charset="-122"/>
              </a:rPr>
              <a:t>percentage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change in a short period of time remains constant not  its expected absolute change in a short period of time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he price of a stock never fall below zer</a:t>
            </a:r>
            <a:r>
              <a:rPr lang="en-US" altLang="zh-CN" dirty="0" smtClean="0">
                <a:latin typeface="+mn-lt"/>
                <a:ea typeface="宋体" pitchFamily="2" charset="-122"/>
              </a:rPr>
              <a:t>o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B603E3-3987-42E7-B551-0CB1017942AF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5910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Ito Proces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0075" y="1484785"/>
                <a:ext cx="8076381" cy="4460404"/>
              </a:xfrm>
              <a:noFill/>
            </p:spPr>
            <p:txBody>
              <a:bodyPr lIns="92075" tIns="46038" rIns="92075" bIns="46038"/>
              <a:lstStyle/>
              <a:p>
                <a:pPr eaLnBrk="1" hangingPunct="1"/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In an Ito process the drift rate and the variance rate are functions of time</a:t>
                </a:r>
              </a:p>
              <a:p>
                <a:pPr algn="ctr" eaLnBrk="1" hangingPunct="1">
                  <a:buFont typeface="Wingdings" pitchFamily="2" charset="2"/>
                  <a:buNone/>
                </a:pPr>
                <a:r>
                  <a:rPr lang="en-US" altLang="zh-CN" sz="3200" i="1" dirty="0" smtClean="0">
                    <a:latin typeface="Adobe Jenson Pro" pitchFamily="18" charset="0"/>
                    <a:ea typeface="宋体" pitchFamily="2" charset="-122"/>
                  </a:rPr>
                  <a:t>  dx=a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(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x,t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)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dt+b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(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x,t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)</a:t>
                </a:r>
                <a:r>
                  <a:rPr lang="en-US" altLang="zh-CN" sz="3200" i="1" dirty="0" err="1" smtClean="0">
                    <a:latin typeface="Adobe Jenson Pro" pitchFamily="18" charset="0"/>
                    <a:ea typeface="宋体" pitchFamily="2" charset="-122"/>
                  </a:rPr>
                  <a:t>dz</a:t>
                </a: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	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   or: </a:t>
                </a:r>
              </a:p>
              <a:p>
                <a:pPr eaLnBrk="1" hangingPunct="1"/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The discrete time equivalent</a:t>
                </a:r>
              </a:p>
              <a:p>
                <a:pPr eaLnBrk="1" hangingPunct="1">
                  <a:buFont typeface="Wingdings" pitchFamily="2" charset="2"/>
                  <a:buNone/>
                </a:pPr>
                <a:endParaRPr lang="en-US" altLang="zh-CN" sz="3200" dirty="0" smtClean="0">
                  <a:latin typeface="Adobe Jenson Pro" pitchFamily="18" charset="0"/>
                  <a:ea typeface="宋体" pitchFamily="2" charset="-122"/>
                </a:endParaRPr>
              </a:p>
              <a:p>
                <a:pPr eaLnBrk="1" hangingPunct="1">
                  <a:buNone/>
                </a:pPr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    is only true in the limit as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32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sz="3200" dirty="0" smtClean="0">
                    <a:latin typeface="Adobe Jenson Pro" pitchFamily="18" charset="0"/>
                    <a:ea typeface="宋体" pitchFamily="2" charset="-122"/>
                  </a:rPr>
                  <a:t> tends to zero</a:t>
                </a:r>
              </a:p>
            </p:txBody>
          </p:sp>
        </mc:Choice>
        <mc:Fallback xmlns="">
          <p:sp>
            <p:nvSpPr>
              <p:cNvPr id="1229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0075" y="1484785"/>
                <a:ext cx="8076381" cy="4460404"/>
              </a:xfrm>
              <a:blipFill rotWithShape="1">
                <a:blip r:embed="rId4"/>
                <a:stretch>
                  <a:fillRect l="-679" t="-1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9782537"/>
              </p:ext>
            </p:extLst>
          </p:nvPr>
        </p:nvGraphicFramePr>
        <p:xfrm>
          <a:off x="2195736" y="4293096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0" name="Equation" r:id="rId5" imgW="1752600" imgH="241300" progId="Equation.2">
                  <p:embed/>
                </p:oleObj>
              </mc:Choice>
              <mc:Fallback>
                <p:oleObj name="Equation" r:id="rId5" imgW="1752600" imgH="2413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93096"/>
                        <a:ext cx="480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83880"/>
              </p:ext>
            </p:extLst>
          </p:nvPr>
        </p:nvGraphicFramePr>
        <p:xfrm>
          <a:off x="2411760" y="3140968"/>
          <a:ext cx="40324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1" name="Equation" r:id="rId7" imgW="3098800" imgH="584200" progId="Equation.3">
                  <p:embed/>
                </p:oleObj>
              </mc:Choice>
              <mc:Fallback>
                <p:oleObj name="Equation" r:id="rId7" imgW="30988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40968"/>
                        <a:ext cx="4032448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B144D8-9347-4ABE-A252-B188ADA103E5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70702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 Ito Process for Stock Pric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412776"/>
            <a:ext cx="6834187" cy="4116387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here m is the expected return s is the volatilit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The discrete time equivalent i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The 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process is known as </a:t>
            </a:r>
            <a:r>
              <a:rPr lang="en-US" altLang="zh-CN" dirty="0">
                <a:solidFill>
                  <a:srgbClr val="FF0000"/>
                </a:solidFill>
                <a:latin typeface="Adobe Jenson Pro" pitchFamily="18" charset="0"/>
                <a:ea typeface="宋体" pitchFamily="2" charset="-122"/>
              </a:rPr>
              <a:t>geometric Brownian mo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+mn-lt"/>
              <a:ea typeface="宋体" pitchFamily="2" charset="-122"/>
            </a:endParaRPr>
          </a:p>
        </p:txBody>
      </p:sp>
      <p:graphicFrame>
        <p:nvGraphicFramePr>
          <p:cNvPr id="133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2935300"/>
              </p:ext>
            </p:extLst>
          </p:nvPr>
        </p:nvGraphicFramePr>
        <p:xfrm>
          <a:off x="2483768" y="1772816"/>
          <a:ext cx="427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4" name="Equation" r:id="rId4" imgW="1358310" imgH="203112" progId="Equation.2">
                  <p:embed/>
                </p:oleObj>
              </mc:Choice>
              <mc:Fallback>
                <p:oleObj name="Equation" r:id="rId4" imgW="1358310" imgH="203112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4273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0734689"/>
              </p:ext>
            </p:extLst>
          </p:nvPr>
        </p:nvGraphicFramePr>
        <p:xfrm>
          <a:off x="2843808" y="4437112"/>
          <a:ext cx="403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5" name="Equation" r:id="rId6" imgW="1714500" imgH="241300" progId="Equation.2">
                  <p:embed/>
                </p:oleObj>
              </mc:Choice>
              <mc:Fallback>
                <p:oleObj name="Equation" r:id="rId6" imgW="1714500" imgH="2413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37112"/>
                        <a:ext cx="4038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5EACEE-42F9-4A76-91AD-8AD5E91BA415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40348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Copyright ©2012 Zhenlong Zheng</a:t>
            </a:r>
            <a:endParaRPr lang="en-US" altLang="en-US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76D18D-5E73-460E-85D6-3C712032551C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nte Carlo 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484784"/>
                <a:ext cx="8208912" cy="4411663"/>
              </a:xfrm>
              <a:noFill/>
            </p:spPr>
            <p:txBody>
              <a:bodyPr lIns="92075" tIns="46038" rIns="92075" bIns="46038"/>
              <a:lstStyle/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We can sample random paths for the stock price by sampling values for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宋体" pitchFamily="2" charset="-122"/>
                        <a:cs typeface="Arial" charset="0"/>
                      </a:rPr>
                      <m:t>𝜖</m:t>
                    </m:r>
                  </m:oMath>
                </a14:m>
                <a:endParaRPr lang="en-US" altLang="zh-CN" dirty="0" smtClean="0">
                  <a:latin typeface="Adobe Jenson Pro" pitchFamily="18" charset="0"/>
                  <a:ea typeface="宋体" pitchFamily="2" charset="-122"/>
                  <a:cs typeface="Arial" charset="0"/>
                </a:endParaRPr>
              </a:p>
              <a:p>
                <a:pPr eaLnBrk="1" hangingPunct="1"/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宋体" pitchFamily="2" charset="-122"/>
                        <a:cs typeface="Arial" charset="0"/>
                      </a:rPr>
                      <m:t>𝜇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= 0.15,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宋体" pitchFamily="2" charset="-122"/>
                        <a:cs typeface="Arial" charset="0"/>
                      </a:rPr>
                      <m:t>𝜎</m:t>
                    </m:r>
                  </m:oMath>
                </a14:m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= 0.30, and </a:t>
                </a:r>
                <a:r>
                  <a:rPr lang="en-US" altLang="zh-CN" dirty="0" err="1">
                    <a:latin typeface="Adobe Jenson Pro" pitchFamily="18" charset="0"/>
                    <a:ea typeface="宋体" pitchFamily="2" charset="-122"/>
                    <a:cs typeface="Arial" charset="0"/>
                  </a:rPr>
                  <a:t>d</a:t>
                </a:r>
                <a:r>
                  <a:rPr lang="en-US" altLang="zh-CN" i="1" dirty="0" err="1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t</a:t>
                </a:r>
                <a:r>
                  <a:rPr lang="en-US" altLang="zh-CN" dirty="0" smtClean="0">
                    <a:latin typeface="Adobe Jenson Pro" pitchFamily="18" charset="0"/>
                    <a:ea typeface="宋体" pitchFamily="2" charset="-122"/>
                    <a:cs typeface="Arial" charset="0"/>
                  </a:rPr>
                  <a:t> = 1 week (=1/52  or 0.192 years), then</a:t>
                </a:r>
              </a:p>
            </p:txBody>
          </p:sp>
        </mc:Choice>
        <mc:Fallback xmlns="">
          <p:sp>
            <p:nvSpPr>
              <p:cNvPr id="615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484784"/>
                <a:ext cx="8208912" cy="4411663"/>
              </a:xfrm>
              <a:blipFill rotWithShape="1">
                <a:blip r:embed="rId4"/>
                <a:stretch>
                  <a:fillRect l="-669" t="-1798" r="-27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10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2026515"/>
              </p:ext>
            </p:extLst>
          </p:nvPr>
        </p:nvGraphicFramePr>
        <p:xfrm>
          <a:off x="1043608" y="3645024"/>
          <a:ext cx="66611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4" name="Equation" r:id="rId5" imgW="2666880" imgH="571320" progId="Equation.3">
                  <p:embed/>
                </p:oleObj>
              </mc:Choice>
              <mc:Fallback>
                <p:oleObj name="Equation" r:id="rId5" imgW="2666880" imgH="571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45024"/>
                        <a:ext cx="66611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B9350D-0588-4EC2-A418-3BC95F7FB2F0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6022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Copyright ©2012 Zhenlong Zheng</a:t>
            </a:r>
            <a:endParaRPr lang="en-US" altLang="en-US"/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854EAA-A7A9-428D-9A13-E4326EA04F02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404664"/>
            <a:ext cx="7010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zh-CN" sz="3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nte Carlo Simulation – Sampling one Path 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See Table 13.1, page 289)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3932238" cy="4476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Arial" charset="0"/>
                <a:ea typeface="宋体" pitchFamily="2" charset="-122"/>
                <a:cs typeface="Arial" charset="0"/>
              </a:rPr>
              <a:t> </a:t>
            </a:r>
            <a:r>
              <a:rPr lang="en-US" altLang="zh-CN" smtClean="0">
                <a:latin typeface="Arial" charset="0"/>
                <a:ea typeface="宋体" pitchFamily="2" charset="-122"/>
                <a:cs typeface="Arial" charset="0"/>
              </a:rPr>
              <a:t>	</a:t>
            </a:r>
          </a:p>
        </p:txBody>
      </p:sp>
      <p:graphicFrame>
        <p:nvGraphicFramePr>
          <p:cNvPr id="7170" name="Object 10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9467438"/>
              </p:ext>
            </p:extLst>
          </p:nvPr>
        </p:nvGraphicFramePr>
        <p:xfrm>
          <a:off x="1475656" y="1628800"/>
          <a:ext cx="607695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8" name="Document" r:id="rId4" imgW="6280191" imgH="4204622" progId="Word.Document.8">
                  <p:embed/>
                </p:oleObj>
              </mc:Choice>
              <mc:Fallback>
                <p:oleObj name="Document" r:id="rId4" imgW="6280191" imgH="420462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28800"/>
                        <a:ext cx="6076950" cy="432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8848AB-D5D7-4C3F-99DE-76036A0570ED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7996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Correlated Wiener Processes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CA" dirty="0" smtClean="0">
                <a:latin typeface="Adobe Jenson Pro" pitchFamily="18" charset="0"/>
                <a:cs typeface="Arial" charset="0"/>
              </a:rPr>
              <a:t>	</a:t>
            </a:r>
            <a:r>
              <a:rPr lang="en-CA" sz="2600" dirty="0" smtClean="0">
                <a:latin typeface="Adobe Jenson Pro" pitchFamily="18" charset="0"/>
                <a:cs typeface="Arial" charset="0"/>
              </a:rPr>
              <a:t>Suppose </a:t>
            </a:r>
            <a:r>
              <a:rPr lang="en-CA" sz="2600" i="1" dirty="0" smtClean="0">
                <a:latin typeface="Adobe Jenson Pro" pitchFamily="18" charset="0"/>
                <a:cs typeface="Arial" charset="0"/>
              </a:rPr>
              <a:t>dz</a:t>
            </a:r>
            <a:r>
              <a:rPr lang="en-CA" sz="2600" baseline="-25000" dirty="0" smtClean="0">
                <a:latin typeface="Adobe Jenson Pro" pitchFamily="18" charset="0"/>
                <a:cs typeface="Arial" charset="0"/>
              </a:rPr>
              <a:t>1</a:t>
            </a:r>
            <a:r>
              <a:rPr lang="en-CA" sz="2600" dirty="0" smtClean="0">
                <a:latin typeface="Adobe Jenson Pro" pitchFamily="18" charset="0"/>
                <a:cs typeface="Arial" charset="0"/>
              </a:rPr>
              <a:t> and </a:t>
            </a:r>
            <a:r>
              <a:rPr lang="en-CA" sz="2600" i="1" dirty="0" smtClean="0">
                <a:latin typeface="Adobe Jenson Pro" pitchFamily="18" charset="0"/>
                <a:cs typeface="Arial" charset="0"/>
              </a:rPr>
              <a:t>dz</a:t>
            </a:r>
            <a:r>
              <a:rPr lang="en-CA" sz="2600" baseline="-25000" dirty="0" smtClean="0">
                <a:latin typeface="Adobe Jenson Pro" pitchFamily="18" charset="0"/>
                <a:cs typeface="Arial" charset="0"/>
              </a:rPr>
              <a:t>2</a:t>
            </a:r>
            <a:r>
              <a:rPr lang="en-CA" sz="2600" dirty="0" smtClean="0">
                <a:latin typeface="Adobe Jenson Pro" pitchFamily="18" charset="0"/>
                <a:cs typeface="Arial" charset="0"/>
              </a:rPr>
              <a:t> are Wiener processes with correlation r</a:t>
            </a:r>
          </a:p>
          <a:p>
            <a:pPr eaLnBrk="1" hangingPunct="1">
              <a:buFontTx/>
              <a:buNone/>
            </a:pPr>
            <a:r>
              <a:rPr lang="en-CA" sz="2600" dirty="0" smtClean="0">
                <a:latin typeface="Adobe Jenson Pro" pitchFamily="18" charset="0"/>
                <a:cs typeface="Arial" charset="0"/>
              </a:rPr>
              <a:t>	Then</a:t>
            </a:r>
          </a:p>
          <a:p>
            <a:pPr eaLnBrk="1" hangingPunct="1">
              <a:buFontTx/>
              <a:buNone/>
            </a:pPr>
            <a:endParaRPr lang="en-US" altLang="zh-CN" dirty="0" smtClean="0"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81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mtClean="0">
                <a:ea typeface="宋体" pitchFamily="2" charset="-122"/>
              </a:rPr>
              <a:t>Copyright ©2012 Zhenlong Zheng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81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23C0BF-7ABB-459F-9B20-5197DC8F9C09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65518"/>
              </p:ext>
            </p:extLst>
          </p:nvPr>
        </p:nvGraphicFramePr>
        <p:xfrm>
          <a:off x="899592" y="3140968"/>
          <a:ext cx="75009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2"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75009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C87046-45A4-4243-94C4-EA2C171BD1E5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34323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tegorization of Stochastic Processe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3150" y="1700809"/>
            <a:ext cx="7651750" cy="286008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Discrete time;  discrete variab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  Random walk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   can only take on discrete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Discrete time;  continuous variab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         is a normally distributed random variable with zero mea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Continuous time;  discrete varia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dobe Jenson Pro" pitchFamily="18" charset="0"/>
                <a:ea typeface="宋体" pitchFamily="2" charset="-122"/>
              </a:rPr>
              <a:t>Continuous time;  continuous variable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91818"/>
              </p:ext>
            </p:extLst>
          </p:nvPr>
        </p:nvGraphicFramePr>
        <p:xfrm>
          <a:off x="4139952" y="2060848"/>
          <a:ext cx="25923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2" name="Equation" r:id="rId4" imgW="1459866" imgH="380835" progId="Equation.3">
                  <p:embed/>
                </p:oleObj>
              </mc:Choice>
              <mc:Fallback>
                <p:oleObj name="Equation" r:id="rId4" imgW="145986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060848"/>
                        <a:ext cx="25923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95336"/>
              </p:ext>
            </p:extLst>
          </p:nvPr>
        </p:nvGraphicFramePr>
        <p:xfrm>
          <a:off x="1475656" y="2564904"/>
          <a:ext cx="28803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3" name="Equation" r:id="rId6" imgW="241195" imgH="380835" progId="Equation.3">
                  <p:embed/>
                </p:oleObj>
              </mc:Choice>
              <mc:Fallback>
                <p:oleObj name="Equation" r:id="rId6" imgW="241195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28803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30459"/>
              </p:ext>
            </p:extLst>
          </p:nvPr>
        </p:nvGraphicFramePr>
        <p:xfrm>
          <a:off x="2339752" y="3573016"/>
          <a:ext cx="3598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4" name="Equation" r:id="rId8" imgW="2032000" imgH="381000" progId="Equation.3">
                  <p:embed/>
                </p:oleObj>
              </mc:Choice>
              <mc:Fallback>
                <p:oleObj name="Equation" r:id="rId8" imgW="2032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73016"/>
                        <a:ext cx="3598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50149"/>
              </p:ext>
            </p:extLst>
          </p:nvPr>
        </p:nvGraphicFramePr>
        <p:xfrm>
          <a:off x="1475656" y="4005064"/>
          <a:ext cx="241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5" name="Equation" r:id="rId10" imgW="241195" imgH="380835" progId="Equation.3">
                  <p:embed/>
                </p:oleObj>
              </mc:Choice>
              <mc:Fallback>
                <p:oleObj name="Equation" r:id="rId10" imgW="241195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241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8BD869-31A2-4250-9259-E609F8BD5DC0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24349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金融中常见的单因子</a:t>
            </a:r>
            <a:r>
              <a:rPr lang="en-US" altLang="zh-CN" smtClean="0"/>
              <a:t>SDE</a:t>
            </a:r>
            <a:endParaRPr lang="zh-CN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434B43-B1BF-4C0D-BF42-67A532247AC4}" type="slidenum">
              <a:rPr lang="zh-CN" altLang="en-US"/>
              <a:pPr>
                <a:defRPr/>
              </a:pPr>
              <a:t>30</a:t>
            </a:fld>
            <a:endParaRPr lang="zh-CN" altLang="en-US" dirty="0"/>
          </a:p>
        </p:txBody>
      </p:sp>
      <p:pic>
        <p:nvPicPr>
          <p:cNvPr id="573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73175"/>
            <a:ext cx="6796087" cy="508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8439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DB6FC-AC29-4218-9FBE-83DF230ED77D}" type="slidenum">
              <a:rPr lang="zh-CN" altLang="en-US"/>
              <a:pPr>
                <a:defRPr/>
              </a:pPr>
              <a:t>31</a:t>
            </a:fld>
            <a:endParaRPr lang="zh-CN" altLang="en-US" dirty="0"/>
          </a:p>
        </p:txBody>
      </p:sp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7458075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1488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ô-Doeblin</a:t>
            </a:r>
            <a:r>
              <a:rPr lang="en-US" altLang="zh-CN" sz="4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mma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632700" cy="471011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f we know the stochastic process followed by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Ito’s lemma tells us the stochastic process followed by some function 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G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(</a:t>
            </a:r>
            <a:r>
              <a:rPr lang="en-US" altLang="zh-CN" i="1" dirty="0" smtClean="0">
                <a:latin typeface="Adobe Jenson Pro" pitchFamily="18" charset="0"/>
                <a:ea typeface="宋体" pitchFamily="2" charset="-122"/>
              </a:rPr>
              <a:t>x, 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)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Since a derivative security is a function of the price of the underlying &amp; time, </a:t>
            </a:r>
            <a:r>
              <a:rPr lang="en-US" altLang="zh-CN" dirty="0" err="1">
                <a:latin typeface="Adobe Jenson Pro" pitchFamily="18" charset="0"/>
                <a:ea typeface="宋体" pitchFamily="2" charset="-122"/>
              </a:rPr>
              <a:t>Itô-Doeblin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lemma plays an important part in the analysis of derivative securitie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B4A703-C567-4BD2-978D-B32F4AD4360C}" type="datetime10">
              <a:rPr lang="zh-CN" altLang="en-US" smtClean="0">
                <a:solidFill>
                  <a:srgbClr val="000000"/>
                </a:solidFill>
              </a:rPr>
              <a:t>10:0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691782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ylor Series Expans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628800"/>
            <a:ext cx="6480720" cy="936104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A Taylor’s series expansion of 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G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(</a:t>
            </a:r>
            <a:r>
              <a:rPr lang="en-US" altLang="zh-CN" sz="3200" i="1" dirty="0" smtClean="0">
                <a:latin typeface="Adobe Jenson Pro" pitchFamily="18" charset="0"/>
                <a:ea typeface="宋体" pitchFamily="2" charset="-122"/>
              </a:rPr>
              <a:t>x , t </a:t>
            </a:r>
            <a:r>
              <a:rPr lang="en-US" altLang="zh-CN" sz="3200" dirty="0" smtClean="0">
                <a:latin typeface="Adobe Jenson Pro" pitchFamily="18" charset="0"/>
                <a:ea typeface="宋体" pitchFamily="2" charset="-122"/>
              </a:rPr>
              <a:t>) gives</a:t>
            </a:r>
          </a:p>
        </p:txBody>
      </p:sp>
      <p:graphicFrame>
        <p:nvGraphicFramePr>
          <p:cNvPr id="1638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78177"/>
              </p:ext>
            </p:extLst>
          </p:nvPr>
        </p:nvGraphicFramePr>
        <p:xfrm>
          <a:off x="2051720" y="2924944"/>
          <a:ext cx="5410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Equation" r:id="rId4" imgW="2222500" imgH="838200" progId="Equation.2">
                  <p:embed/>
                </p:oleObj>
              </mc:Choice>
              <mc:Fallback>
                <p:oleObj name="Equation" r:id="rId4" imgW="2222500" imgH="8382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5410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F0CB0D-C60E-488D-8345-9BE1C157DF05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28188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32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noring Terms of Higher Order Than </a:t>
            </a:r>
            <a:r>
              <a:rPr lang="en-US" altLang="zh-CN" sz="3200" dirty="0" err="1">
                <a:latin typeface="Symbol" pitchFamily="18" charset="2"/>
                <a:ea typeface="宋体" pitchFamily="2" charset="-122"/>
                <a:cs typeface="Arial" charset="0"/>
              </a:rPr>
              <a:t>D</a:t>
            </a:r>
            <a:r>
              <a:rPr lang="en-US" altLang="zh-CN" sz="3200" i="1" dirty="0" err="1">
                <a:latin typeface="Times New Roman" pitchFamily="18" charset="0"/>
                <a:ea typeface="宋体" pitchFamily="2" charset="-122"/>
                <a:cs typeface="Arial" charset="0"/>
              </a:rPr>
              <a:t>t</a:t>
            </a:r>
            <a:endParaRPr lang="en-US" altLang="zh-CN" sz="3200" b="0" i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74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3712872"/>
              </p:ext>
            </p:extLst>
          </p:nvPr>
        </p:nvGraphicFramePr>
        <p:xfrm>
          <a:off x="1115616" y="1844824"/>
          <a:ext cx="7445499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6" name="Equation" r:id="rId4" imgW="3556000" imgH="1600200" progId="Equation.2">
                  <p:embed/>
                </p:oleObj>
              </mc:Choice>
              <mc:Fallback>
                <p:oleObj name="Equation" r:id="rId4" imgW="3556000" imgH="16002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44824"/>
                        <a:ext cx="7445499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37F8E-46B8-4006-860C-89B94C25647F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77345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75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stituting for </a:t>
            </a:r>
            <a:r>
              <a:rPr lang="en-US" altLang="zh-CN" sz="4400" dirty="0" err="1">
                <a:latin typeface="Symbol" pitchFamily="18" charset="2"/>
                <a:ea typeface="宋体" pitchFamily="2" charset="-122"/>
                <a:cs typeface="Arial" charset="0"/>
              </a:rPr>
              <a:t>D</a:t>
            </a:r>
            <a:r>
              <a:rPr lang="en-US" altLang="zh-CN" sz="4400" i="1" dirty="0" err="1">
                <a:latin typeface="Times New Roman" pitchFamily="18" charset="0"/>
                <a:ea typeface="宋体" pitchFamily="2" charset="-122"/>
                <a:cs typeface="Arial" charset="0"/>
              </a:rPr>
              <a:t>t</a:t>
            </a:r>
            <a:endParaRPr lang="en-US" altLang="zh-CN" b="0" i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434" name="Object 3"/>
          <p:cNvGraphicFramePr>
            <a:graphicFrameLocks/>
          </p:cNvGraphicFramePr>
          <p:nvPr/>
        </p:nvGraphicFramePr>
        <p:xfrm>
          <a:off x="1295400" y="1641475"/>
          <a:ext cx="7154863" cy="414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4" imgW="2971800" imgH="1587240" progId="Equation.DSMT4">
                  <p:embed/>
                </p:oleObj>
              </mc:Choice>
              <mc:Fallback>
                <p:oleObj name="Equation" r:id="rId4" imgW="2971800" imgH="1587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41475"/>
                        <a:ext cx="7154863" cy="414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/>
          </p:cNvGraphicFramePr>
          <p:nvPr/>
        </p:nvGraphicFramePr>
        <p:xfrm>
          <a:off x="4510088" y="3330575"/>
          <a:ext cx="1047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6" imgW="114201" imgH="203024" progId="Equation.2">
                  <p:embed/>
                </p:oleObj>
              </mc:Choice>
              <mc:Fallback>
                <p:oleObj name="Equation" r:id="rId6" imgW="114201" imgH="203024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30575"/>
                        <a:ext cx="1047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4FAAA9-213A-4D71-BE0D-E336AC51FA77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44988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685800" y="0"/>
                <a:ext cx="7772400" cy="1143000"/>
              </a:xfrm>
              <a:noFill/>
            </p:spPr>
            <p:txBody>
              <a:bodyPr lIns="92075" tIns="46038" rIns="92075" bIns="46038" anchor="ctr"/>
              <a:lstStyle/>
              <a:p>
                <a:pPr eaLnBrk="1" hangingPunct="1"/>
                <a:r>
                  <a:rPr lang="en-US" altLang="zh-CN" b="0" dirty="0" smtClean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𝜀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4400" i="1" dirty="0" smtClean="0">
                        <a:latin typeface="Cambria Math"/>
                        <a:ea typeface="Cambria Math"/>
                        <a:cs typeface="Arial" charset="0"/>
                      </a:rPr>
                      <m:t>∆</m:t>
                    </m:r>
                    <m:r>
                      <a:rPr lang="en-US" altLang="zh-CN" sz="4400" b="1" i="1" dirty="0" smtClean="0">
                        <a:latin typeface="Cambria Math"/>
                        <a:ea typeface="Cambria Math"/>
                        <a:cs typeface="Arial" charset="0"/>
                      </a:rPr>
                      <m:t>𝒕</m:t>
                    </m:r>
                  </m:oMath>
                </a14:m>
                <a:r>
                  <a:rPr lang="en-US" altLang="zh-CN" b="0" i="1" dirty="0" smtClean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b="0" dirty="0" smtClean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Term</a:t>
                </a:r>
              </a:p>
            </p:txBody>
          </p:sp>
        </mc:Choice>
        <mc:Fallback xmlns="">
          <p:sp>
            <p:nvSpPr>
              <p:cNvPr id="1945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85800" y="0"/>
                <a:ext cx="7772400" cy="1143000"/>
              </a:xfrm>
              <a:blipFill rotWithShape="1">
                <a:blip r:embed="rId4"/>
                <a:stretch>
                  <a:fillRect l="-3059" b="-6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5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524217"/>
              </p:ext>
            </p:extLst>
          </p:nvPr>
        </p:nvGraphicFramePr>
        <p:xfrm>
          <a:off x="827584" y="1233488"/>
          <a:ext cx="792088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Equation" r:id="rId5" imgW="2946400" imgH="1892300" progId="Equation.3">
                  <p:embed/>
                </p:oleObj>
              </mc:Choice>
              <mc:Fallback>
                <p:oleObj name="Equation" r:id="rId5" imgW="2946400" imgH="1892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33488"/>
                        <a:ext cx="792088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78C43C-25C2-4F35-86DE-8D12BFF60151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43141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king Limits</a:t>
            </a:r>
          </a:p>
        </p:txBody>
      </p:sp>
      <p:graphicFrame>
        <p:nvGraphicFramePr>
          <p:cNvPr id="20482" name="Object 3"/>
          <p:cNvGraphicFramePr>
            <a:graphicFrameLocks/>
          </p:cNvGraphicFramePr>
          <p:nvPr/>
        </p:nvGraphicFramePr>
        <p:xfrm>
          <a:off x="611188" y="1793875"/>
          <a:ext cx="8031162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8" name="公式" r:id="rId4" imgW="3886200" imgH="1371600" progId="Equation.3">
                  <p:embed/>
                </p:oleObj>
              </mc:Choice>
              <mc:Fallback>
                <p:oleObj name="公式" r:id="rId4" imgW="3886200" imgH="1371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93875"/>
                        <a:ext cx="8031162" cy="327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A443CD-0E11-4DE7-8CD6-9D956917AED1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906777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846138"/>
          </a:xfrm>
        </p:spPr>
        <p:txBody>
          <a:bodyPr/>
          <a:lstStyle/>
          <a:p>
            <a:r>
              <a:rPr lang="zh-CN" altLang="en-US" sz="3800" smtClean="0"/>
              <a:t>应用</a:t>
            </a:r>
            <a:r>
              <a:rPr lang="en-US" altLang="zh-CN" sz="3800" smtClean="0"/>
              <a:t>1</a:t>
            </a:r>
            <a:r>
              <a:rPr lang="zh-CN" altLang="en-US" sz="3800" smtClean="0"/>
              <a:t>：衍生品价格所服从的随机过程</a:t>
            </a: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r="-1630"/>
            </a:stretch>
          </a:blipFill>
          <a:ln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882F5F-19C8-48A4-9400-530BF49FDD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5541" name="对象 7"/>
          <p:cNvGraphicFramePr>
            <a:graphicFrameLocks noChangeAspect="1"/>
          </p:cNvGraphicFramePr>
          <p:nvPr/>
        </p:nvGraphicFramePr>
        <p:xfrm>
          <a:off x="2987675" y="2492375"/>
          <a:ext cx="2830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6" name="Equation" r:id="rId4" imgW="1244600" imgH="203200" progId="Equation.DSMT4">
                  <p:embed/>
                </p:oleObj>
              </mc:Choice>
              <mc:Fallback>
                <p:oleObj name="Equation" r:id="rId4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2830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对象 8"/>
          <p:cNvGraphicFramePr>
            <a:graphicFrameLocks noChangeAspect="1"/>
          </p:cNvGraphicFramePr>
          <p:nvPr/>
        </p:nvGraphicFramePr>
        <p:xfrm>
          <a:off x="2051050" y="3644900"/>
          <a:ext cx="5334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7" name="Equation" r:id="rId6" imgW="3276600" imgH="508000" progId="Equation.DSMT4">
                  <p:embed/>
                </p:oleObj>
              </mc:Choice>
              <mc:Fallback>
                <p:oleObj name="Equation" r:id="rId6" imgW="3276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53340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281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846138"/>
          </a:xfrm>
        </p:spPr>
        <p:txBody>
          <a:bodyPr/>
          <a:lstStyle/>
          <a:p>
            <a:r>
              <a:rPr lang="zh-CN" altLang="en-US" smtClean="0"/>
              <a:t>应用</a:t>
            </a:r>
            <a:r>
              <a:rPr lang="en-US" altLang="zh-CN" smtClean="0"/>
              <a:t>2</a:t>
            </a:r>
            <a:r>
              <a:rPr lang="zh-CN" altLang="en-US" smtClean="0"/>
              <a:t> ： </a:t>
            </a:r>
            <a:r>
              <a:rPr lang="en-US" altLang="zh-CN" smtClean="0"/>
              <a:t>F </a:t>
            </a:r>
            <a:r>
              <a:rPr lang="zh-CN" altLang="en-US" smtClean="0"/>
              <a:t>所遵循的随机过程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539750" y="1341438"/>
            <a:ext cx="8229600" cy="4530725"/>
          </a:xfrm>
        </p:spPr>
        <p:txBody>
          <a:bodyPr/>
          <a:lstStyle/>
          <a:p>
            <a:pPr>
              <a:buClr>
                <a:srgbClr val="28571F"/>
              </a:buClr>
            </a:pPr>
            <a:r>
              <a:rPr lang="zh-CN" altLang="en-US" smtClean="0"/>
              <a:t>假设变量 </a:t>
            </a:r>
            <a:r>
              <a:rPr lang="en-US" altLang="zh-CN" smtClean="0"/>
              <a:t>S </a:t>
            </a:r>
            <a:r>
              <a:rPr lang="zh-CN" altLang="en-US" smtClean="0"/>
              <a:t>服从几何布朗运动</a:t>
            </a:r>
            <a:endParaRPr lang="en-US" altLang="zh-CN" smtClean="0"/>
          </a:p>
          <a:p>
            <a:pPr>
              <a:buClr>
                <a:srgbClr val="28571F"/>
              </a:buClr>
            </a:pPr>
            <a:endParaRPr lang="en-US" altLang="zh-CN" smtClean="0"/>
          </a:p>
          <a:p>
            <a:pPr>
              <a:buClr>
                <a:srgbClr val="28571F"/>
              </a:buClr>
            </a:pPr>
            <a:r>
              <a:rPr lang="zh-CN" altLang="en-US" smtClean="0"/>
              <a:t>由于                ，则</a:t>
            </a:r>
            <a:endParaRPr lang="en-US" altLang="zh-CN" smtClean="0"/>
          </a:p>
          <a:p>
            <a:pPr>
              <a:buClr>
                <a:srgbClr val="28571F"/>
              </a:buClr>
            </a:pPr>
            <a:endParaRPr lang="en-US" altLang="zh-CN" smtClean="0"/>
          </a:p>
          <a:p>
            <a:pPr>
              <a:buClr>
                <a:srgbClr val="28571F"/>
              </a:buClr>
            </a:pPr>
            <a:endParaRPr lang="en-US" altLang="zh-CN" smtClean="0"/>
          </a:p>
          <a:p>
            <a:pPr>
              <a:buClr>
                <a:srgbClr val="28571F"/>
              </a:buClr>
            </a:pPr>
            <a:r>
              <a:rPr lang="zh-CN" altLang="en-US" smtClean="0"/>
              <a:t>运用</a:t>
            </a:r>
            <a:r>
              <a:rPr lang="en-US" altLang="zh-CN" smtClean="0"/>
              <a:t>Itô-Doeblin</a:t>
            </a:r>
            <a:r>
              <a:rPr lang="zh-CN" altLang="en-US" smtClean="0"/>
              <a:t>引理可得</a:t>
            </a:r>
          </a:p>
          <a:p>
            <a:pPr lvl="4"/>
            <a:endParaRPr lang="zh-CN" altLang="en-US" smtClean="0"/>
          </a:p>
          <a:p>
            <a:pPr>
              <a:buClr>
                <a:srgbClr val="28571F"/>
              </a:buClr>
              <a:buFontTx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	</a:t>
            </a:r>
            <a:endParaRPr lang="en-US" altLang="zh-CN" smtClean="0"/>
          </a:p>
          <a:p>
            <a:pPr>
              <a:buClr>
                <a:srgbClr val="28571F"/>
              </a:buClr>
              <a:buFontTx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说明期货价格的漂移率比标的资产小 </a:t>
            </a:r>
            <a:r>
              <a:rPr lang="en-US" altLang="zh-CN" smtClean="0"/>
              <a:t>r</a:t>
            </a:r>
            <a:r>
              <a:rPr lang="zh-CN" altLang="en-US" smtClean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56ABC8-5C19-4C38-A278-9FB1428D01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6565" name="对象 9"/>
          <p:cNvGraphicFramePr>
            <a:graphicFrameLocks noChangeAspect="1"/>
          </p:cNvGraphicFramePr>
          <p:nvPr/>
        </p:nvGraphicFramePr>
        <p:xfrm>
          <a:off x="2987675" y="1844675"/>
          <a:ext cx="2774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0" name="Equation" r:id="rId3" imgW="1244600" imgH="203200" progId="Equation.DSMT4">
                  <p:embed/>
                </p:oleObj>
              </mc:Choice>
              <mc:Fallback>
                <p:oleObj name="Equation" r:id="rId3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44675"/>
                        <a:ext cx="2774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对象 10"/>
          <p:cNvGraphicFramePr>
            <a:graphicFrameLocks noChangeAspect="1"/>
          </p:cNvGraphicFramePr>
          <p:nvPr/>
        </p:nvGraphicFramePr>
        <p:xfrm>
          <a:off x="1763713" y="2492375"/>
          <a:ext cx="1436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1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1436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对象 11"/>
          <p:cNvGraphicFramePr>
            <a:graphicFrameLocks noChangeAspect="1"/>
          </p:cNvGraphicFramePr>
          <p:nvPr/>
        </p:nvGraphicFramePr>
        <p:xfrm>
          <a:off x="2336800" y="3060700"/>
          <a:ext cx="43291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2" name="Equation" r:id="rId7" imgW="2209800" imgH="431800" progId="Equation.DSMT4">
                  <p:embed/>
                </p:oleObj>
              </mc:Choice>
              <mc:Fallback>
                <p:oleObj name="Equation" r:id="rId7" imgW="220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060700"/>
                        <a:ext cx="43291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对象 12"/>
          <p:cNvGraphicFramePr>
            <a:graphicFrameLocks noChangeAspect="1"/>
          </p:cNvGraphicFramePr>
          <p:nvPr/>
        </p:nvGraphicFramePr>
        <p:xfrm>
          <a:off x="2478088" y="4694238"/>
          <a:ext cx="39433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3" name="Equation" r:id="rId9" imgW="1663700" imgH="279400" progId="Equation.DSMT4">
                  <p:embed/>
                </p:oleObj>
              </mc:Choice>
              <mc:Fallback>
                <p:oleObj name="Equation" r:id="rId9" imgW="1663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694238"/>
                        <a:ext cx="39433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45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deling Stock Pri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879600"/>
            <a:ext cx="7731125" cy="35941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e can use any of the four types of stochastic processes to model stock prices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he continuous time, continuous variable process proves to be the most useful for the purposes of valuing derivative securitie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37C8-D22D-4DC7-B19A-31E34BAB39E8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627948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846138"/>
          </a:xfrm>
        </p:spPr>
        <p:txBody>
          <a:bodyPr/>
          <a:lstStyle/>
          <a:p>
            <a:r>
              <a:rPr lang="zh-CN" altLang="en-US" smtClean="0"/>
              <a:t>应用</a:t>
            </a:r>
            <a:r>
              <a:rPr lang="en-US" altLang="zh-CN" smtClean="0"/>
              <a:t>3</a:t>
            </a:r>
            <a:r>
              <a:rPr lang="zh-CN" altLang="en-US" smtClean="0"/>
              <a:t> ： </a:t>
            </a:r>
            <a:r>
              <a:rPr lang="en-US" altLang="zh-CN" smtClean="0"/>
              <a:t>ln S </a:t>
            </a:r>
            <a:r>
              <a:rPr lang="zh-CN" altLang="en-US" smtClean="0"/>
              <a:t>所遵循的随机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183187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假设变量 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 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服从几何布朗运动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令                   ，则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运用伊藤引理可得   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所遵循的随机过程为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altLang="zh-CN" sz="36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zh-CN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说明连续复利收益率          服从期望值                    方差为           的正态分布。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Tx/>
              <a:buNone/>
              <a:defRPr/>
            </a:pP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3C0E2B-10A3-4148-AF1B-4F746E0D176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7589" name="对象 14"/>
          <p:cNvGraphicFramePr>
            <a:graphicFrameLocks noChangeAspect="1"/>
          </p:cNvGraphicFramePr>
          <p:nvPr/>
        </p:nvGraphicFramePr>
        <p:xfrm>
          <a:off x="5867400" y="1341438"/>
          <a:ext cx="2557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4" name="Equation" r:id="rId3" imgW="1244600" imgH="203200" progId="Equation.DSMT4">
                  <p:embed/>
                </p:oleObj>
              </mc:Choice>
              <mc:Fallback>
                <p:oleObj name="Equation" r:id="rId3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1438"/>
                        <a:ext cx="25574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对象 15"/>
          <p:cNvGraphicFramePr>
            <a:graphicFrameLocks noChangeAspect="1"/>
          </p:cNvGraphicFramePr>
          <p:nvPr/>
        </p:nvGraphicFramePr>
        <p:xfrm>
          <a:off x="1331913" y="1844675"/>
          <a:ext cx="1555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5" name="Equation" r:id="rId5" imgW="609336" imgH="165028" progId="Equation.DSMT4">
                  <p:embed/>
                </p:oleObj>
              </mc:Choice>
              <mc:Fallback>
                <p:oleObj name="Equation" r:id="rId5" imgW="60933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15557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对象 16"/>
          <p:cNvGraphicFramePr>
            <a:graphicFrameLocks noChangeAspect="1"/>
          </p:cNvGraphicFramePr>
          <p:nvPr/>
        </p:nvGraphicFramePr>
        <p:xfrm>
          <a:off x="2339975" y="2349500"/>
          <a:ext cx="38989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6" name="Equation" r:id="rId7" imgW="2082800" imgH="431800" progId="Equation.DSMT4">
                  <p:embed/>
                </p:oleObj>
              </mc:Choice>
              <mc:Fallback>
                <p:oleObj name="Equation" r:id="rId7" imgW="2082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38989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对象 17"/>
          <p:cNvGraphicFramePr>
            <a:graphicFrameLocks noChangeAspect="1"/>
          </p:cNvGraphicFramePr>
          <p:nvPr/>
        </p:nvGraphicFramePr>
        <p:xfrm>
          <a:off x="3924300" y="3357563"/>
          <a:ext cx="13001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7" name="Equation" r:id="rId9" imgW="609336" imgH="165028" progId="Equation.DSMT4">
                  <p:embed/>
                </p:oleObj>
              </mc:Choice>
              <mc:Fallback>
                <p:oleObj name="Equation" r:id="rId9" imgW="60933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13001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对象 18"/>
          <p:cNvGraphicFramePr>
            <a:graphicFrameLocks noChangeAspect="1"/>
          </p:cNvGraphicFramePr>
          <p:nvPr/>
        </p:nvGraphicFramePr>
        <p:xfrm>
          <a:off x="2555875" y="3789363"/>
          <a:ext cx="39004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8" name="Equation" r:id="rId11" imgW="2120900" imgH="508000" progId="Equation.DSMT4">
                  <p:embed/>
                </p:oleObj>
              </mc:Choice>
              <mc:Fallback>
                <p:oleObj name="Equation" r:id="rId11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89363"/>
                        <a:ext cx="39004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对象 19"/>
          <p:cNvGraphicFramePr>
            <a:graphicFrameLocks noChangeAspect="1"/>
          </p:cNvGraphicFramePr>
          <p:nvPr/>
        </p:nvGraphicFramePr>
        <p:xfrm>
          <a:off x="4284663" y="4941888"/>
          <a:ext cx="839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41888"/>
                        <a:ext cx="839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对象 20"/>
          <p:cNvGraphicFramePr>
            <a:graphicFrameLocks noChangeAspect="1"/>
          </p:cNvGraphicFramePr>
          <p:nvPr/>
        </p:nvGraphicFramePr>
        <p:xfrm>
          <a:off x="7019925" y="4652963"/>
          <a:ext cx="15001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0" name="Equation" r:id="rId15" imgW="774364" imgH="482391" progId="Equation.DSMT4">
                  <p:embed/>
                </p:oleObj>
              </mc:Choice>
              <mc:Fallback>
                <p:oleObj name="Equation" r:id="rId15" imgW="77436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652963"/>
                        <a:ext cx="15001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对象 21"/>
          <p:cNvGraphicFramePr>
            <a:graphicFrameLocks noChangeAspect="1"/>
          </p:cNvGraphicFramePr>
          <p:nvPr/>
        </p:nvGraphicFramePr>
        <p:xfrm>
          <a:off x="2124075" y="5229225"/>
          <a:ext cx="7223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1" name="Equation" r:id="rId17" imgW="317225" imgH="203024" progId="Equation.DSMT4">
                  <p:embed/>
                </p:oleObj>
              </mc:Choice>
              <mc:Fallback>
                <p:oleObj name="Equation" r:id="rId17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7223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对象 22"/>
          <p:cNvGraphicFramePr>
            <a:graphicFrameLocks noChangeAspect="1"/>
          </p:cNvGraphicFramePr>
          <p:nvPr/>
        </p:nvGraphicFramePr>
        <p:xfrm>
          <a:off x="1908175" y="5661025"/>
          <a:ext cx="1435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2" name="Equation" r:id="rId19" imgW="800100" imgH="419100" progId="Equation.DSMT4">
                  <p:embed/>
                </p:oleObj>
              </mc:Choice>
              <mc:Fallback>
                <p:oleObj name="Equation" r:id="rId1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1435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2319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2388"/>
            <a:ext cx="8826500" cy="928687"/>
          </a:xfrm>
        </p:spPr>
        <p:txBody>
          <a:bodyPr/>
          <a:lstStyle/>
          <a:p>
            <a:pPr eaLnBrk="1" hangingPunct="1"/>
            <a:r>
              <a:rPr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ô-Doeblin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mma for several Ito processe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Suppose F=F(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1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…,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m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,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) is a function of time and of the m Ito process 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1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…,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m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  where d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=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a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(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1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…,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m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,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)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t+b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(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1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x</a:t>
            </a:r>
            <a:r>
              <a:rPr lang="en-US" altLang="zh-CN" baseline="-25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…,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m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,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)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=1,…,m, with E(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i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j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)= 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ρ</a:t>
            </a:r>
            <a:r>
              <a:rPr lang="en-US" altLang="zh-CN" baseline="-25000" dirty="0" err="1" smtClean="0">
                <a:latin typeface="Adobe Jenson Pro" pitchFamily="18" charset="0"/>
                <a:ea typeface="宋体" pitchFamily="2" charset="-122"/>
              </a:rPr>
              <a:t>ij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t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. Then Ito’s Lemma gives the 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efferential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</a:t>
            </a:r>
            <a:r>
              <a:rPr lang="en-US" altLang="zh-CN" dirty="0" err="1" smtClean="0">
                <a:latin typeface="Adobe Jenson Pro" pitchFamily="18" charset="0"/>
                <a:ea typeface="宋体" pitchFamily="2" charset="-122"/>
              </a:rPr>
              <a:t>dF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 as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051050" y="4941888"/>
          <a:ext cx="548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4" imgW="5486400" imgH="977760" progId="Equation.3">
                  <p:embed/>
                </p:oleObj>
              </mc:Choice>
              <mc:Fallback>
                <p:oleObj name="Equation" r:id="rId4" imgW="5486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5486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D504E2-8EC3-4006-A13C-891850B1DC85}" type="datetime10">
              <a:rPr lang="zh-CN" altLang="en-US" smtClean="0">
                <a:solidFill>
                  <a:srgbClr val="000000"/>
                </a:solidFill>
              </a:rPr>
              <a:t>10:0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699267"/>
      </p:ext>
    </p:extLst>
  </p:cSld>
  <p:clrMapOvr>
    <a:masterClrMapping/>
  </p:clrMapOvr>
  <p:transition spd="slow">
    <p:pull dir="r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556792"/>
            <a:ext cx="7920880" cy="44995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Suppose F(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x,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)=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x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, where x and y each follow geometric Brownian motion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     dx=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a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xdt+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x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endParaRPr lang="en-US" altLang="zh-CN" sz="2500" baseline="-250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baseline="-25000" dirty="0" smtClean="0">
                <a:latin typeface="Adobe Jenson Pro" pitchFamily="18" charset="0"/>
                <a:ea typeface="宋体" pitchFamily="2" charset="-122"/>
              </a:rPr>
              <a:t>       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=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a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ydt+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y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endParaRPr lang="en-US" altLang="zh-CN" sz="2500" baseline="-250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with E(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)=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ρdt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. What’s  the process followed by F(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x,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) and by G=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logF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         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F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=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xdy+ydx+dxdy</a:t>
            </a:r>
            <a:endParaRPr lang="en-US" altLang="zh-CN" sz="25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             =(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a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+a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+ 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ρ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)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Fdt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+(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+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)F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         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G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= (a</a:t>
            </a:r>
            <a:r>
              <a:rPr lang="en-US" altLang="zh-CN" sz="2500" baseline="-25000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+a</a:t>
            </a:r>
            <a:r>
              <a:rPr lang="en-US" altLang="zh-CN" sz="2500" baseline="-25000" dirty="0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-1/2b</a:t>
            </a:r>
            <a:r>
              <a:rPr lang="en-US" altLang="zh-CN" sz="2500" baseline="-25000" dirty="0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baseline="30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-1/2b</a:t>
            </a:r>
            <a:r>
              <a:rPr lang="en-US" altLang="zh-CN" sz="2500" baseline="-25000" dirty="0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baseline="30000" dirty="0" smtClean="0">
                <a:latin typeface="Adobe Jenson Pro" pitchFamily="18" charset="0"/>
                <a:ea typeface="宋体" pitchFamily="2" charset="-122"/>
              </a:rPr>
              <a:t>2</a:t>
            </a:r>
            <a:r>
              <a:rPr lang="en-US" altLang="zh-CN" sz="2500" dirty="0" smtClean="0">
                <a:latin typeface="Adobe Jenson Pro" pitchFamily="18" charset="0"/>
                <a:ea typeface="宋体" pitchFamily="2" charset="-122"/>
              </a:rPr>
              <a:t>)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t+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x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+b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r>
              <a:rPr lang="en-US" altLang="zh-CN" sz="2500" dirty="0" err="1" smtClean="0">
                <a:latin typeface="Adobe Jenson Pro" pitchFamily="18" charset="0"/>
                <a:ea typeface="宋体" pitchFamily="2" charset="-122"/>
              </a:rPr>
              <a:t>dz</a:t>
            </a:r>
            <a:r>
              <a:rPr lang="en-US" altLang="zh-CN" sz="2500" baseline="-25000" dirty="0" err="1" smtClean="0">
                <a:latin typeface="Adobe Jenson Pro" pitchFamily="18" charset="0"/>
                <a:ea typeface="宋体" pitchFamily="2" charset="-122"/>
              </a:rPr>
              <a:t>y</a:t>
            </a:r>
            <a:endParaRPr lang="en-US" altLang="zh-CN" sz="2500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500" baseline="-250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500" dirty="0" smtClean="0"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84107F-4987-48A6-BBE5-262E689B968A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02460"/>
      </p:ext>
    </p:extLst>
  </p:cSld>
  <p:clrMapOvr>
    <a:masterClrMapping/>
  </p:clrMapOvr>
  <p:transition spd="slow">
    <p:pull dir="r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720" y="333375"/>
            <a:ext cx="5261892" cy="1081088"/>
          </a:xfrm>
        </p:spPr>
        <p:txBody>
          <a:bodyPr/>
          <a:lstStyle/>
          <a:p>
            <a:pPr marL="53975" eaLnBrk="1" hangingPunct="1"/>
            <a:r>
              <a:rPr lang="en-US" altLang="zh-CN" dirty="0">
                <a:solidFill>
                  <a:srgbClr val="0044AC"/>
                </a:solidFill>
              </a:rPr>
              <a:t>Any Questions</a:t>
            </a:r>
            <a:r>
              <a:rPr lang="zh-CN" altLang="en-US" dirty="0">
                <a:solidFill>
                  <a:srgbClr val="0044AC"/>
                </a:solidFill>
              </a:rPr>
              <a:t>？</a:t>
            </a:r>
            <a:br>
              <a:rPr lang="zh-CN" altLang="en-US" dirty="0">
                <a:solidFill>
                  <a:srgbClr val="0044AC"/>
                </a:solidFill>
              </a:rPr>
            </a:br>
            <a:endParaRPr lang="zh-CN" altLang="en-US" dirty="0" smtClean="0">
              <a:solidFill>
                <a:srgbClr val="0044AC"/>
              </a:solidFill>
            </a:endParaRPr>
          </a:p>
        </p:txBody>
      </p:sp>
      <p:pic>
        <p:nvPicPr>
          <p:cNvPr id="454660" name="Picture 4" descr="3-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59832" y="2060848"/>
            <a:ext cx="2448272" cy="2895154"/>
          </a:xfrm>
          <a:noFill/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D66D22-F7D3-4A12-B1C4-C703715C4D28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699792" y="6381327"/>
            <a:ext cx="3888432" cy="340147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Copyright ©2012 Zhenlong Zhe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14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2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14375" y="0"/>
            <a:ext cx="7786688" cy="6858000"/>
          </a:xfrm>
        </p:spPr>
      </p:pic>
      <p:sp>
        <p:nvSpPr>
          <p:cNvPr id="284675" name="TextBox 2"/>
          <p:cNvSpPr txBox="1">
            <a:spLocks noChangeArrowheads="1"/>
          </p:cNvSpPr>
          <p:nvPr/>
        </p:nvSpPr>
        <p:spPr bwMode="auto">
          <a:xfrm>
            <a:off x="2143125" y="4000500"/>
            <a:ext cx="4857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华文细黑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7AC560-48DA-4171-99A2-BC0625F259DE}" type="datetime10">
              <a:rPr lang="zh-CN" altLang="en-US" smtClean="0"/>
              <a:t>09:5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Zhenlong Zhe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CDCDCA-3447-49FF-AF70-0CFC8C343134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ov Process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In a Markov process future movements in a variable </a:t>
            </a:r>
            <a:r>
              <a:rPr lang="en-US" altLang="zh-CN" dirty="0" smtClean="0">
                <a:solidFill>
                  <a:srgbClr val="FF0000"/>
                </a:solidFill>
                <a:latin typeface="Adobe Jenson Pro" pitchFamily="18" charset="0"/>
                <a:ea typeface="宋体" pitchFamily="2" charset="-122"/>
              </a:rPr>
              <a:t>depend only on where we are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, not the history  of how we got where we are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e will assume  that stock prices follow Markov processes.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10CB76-2F16-4AF3-BE13-822091CC33FA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242601"/>
      </p:ext>
    </p:extLst>
  </p:cSld>
  <p:clrMapOvr>
    <a:masterClrMapping/>
  </p:clrMapOvr>
  <p:transition spd="slow">
    <p:pull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ak-Form Market Efficienc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7848674" cy="454342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The assertion is that it is impossible  to produce consistently superior returns with a trading rule based on the past history of stock prices. In other words technical analysis does not work.</a:t>
            </a:r>
          </a:p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A Markov process for stock prices is clearly consistent with weak-form market efficiency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C2881D-BA33-4D67-B45E-A474B70307CA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72121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8259762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of a Discrete Time Continuous Variable  Mode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2127250"/>
            <a:ext cx="7759700" cy="3830638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A stock price follows a Markov process, and is currently at $40.</a:t>
            </a:r>
          </a:p>
          <a:p>
            <a:pPr eaLnBrk="1" hangingPunct="1"/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At the end of 1 year it is considered that it will have a normal probability distribution </a:t>
            </a:r>
            <a:r>
              <a:rPr lang="en-US" altLang="zh-CN" dirty="0" smtClean="0">
                <a:latin typeface="Adobe Jenson Pro" pitchFamily="18" charset="0"/>
                <a:ea typeface="宋体" pitchFamily="2" charset="-122"/>
              </a:rPr>
              <a:t>with </a:t>
            </a:r>
            <a:r>
              <a:rPr lang="en-US" altLang="zh-CN" dirty="0">
                <a:latin typeface="Adobe Jenson Pro" pitchFamily="18" charset="0"/>
                <a:ea typeface="宋体" pitchFamily="2" charset="-122"/>
              </a:rPr>
              <a:t>mean $40 and standard deviation $10</a:t>
            </a:r>
            <a:endParaRPr lang="en-US" altLang="zh-CN" dirty="0" smtClean="0">
              <a:latin typeface="Adobe Jenson Pro" pitchFamily="18" charset="0"/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6C3AC3-7646-448B-8452-2A62CA83AE67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59916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71601" y="1484784"/>
                <a:ext cx="7200850" cy="4249266"/>
              </a:xfrm>
              <a:noFill/>
            </p:spPr>
            <p:txBody>
              <a:bodyPr lIns="92075" tIns="46038" rIns="92075" bIns="46038"/>
              <a:lstStyle/>
              <a:p>
                <a:pPr eaLnBrk="1" hangingPunct="1">
                  <a:buFont typeface="Wingdings" pitchFamily="2" charset="2"/>
                  <a:buChar char="l"/>
                </a:pPr>
                <a:r>
                  <a:rPr lang="en-US" altLang="zh-CN" dirty="0" smtClean="0">
                    <a:latin typeface="+mn-lt"/>
                    <a:ea typeface="宋体" pitchFamily="2" charset="-122"/>
                  </a:rPr>
                  <a:t>What is the probability distribution of the stock price at the end of 2 years	</a:t>
                </a:r>
              </a:p>
              <a:p>
                <a:pPr lvl="1" eaLnBrk="1" hangingPunct="1"/>
                <a:r>
                  <a:rPr lang="en-US" altLang="zh-CN" dirty="0" smtClean="0">
                    <a:latin typeface="+mn-lt"/>
                    <a:ea typeface="宋体" pitchFamily="2" charset="-122"/>
                  </a:rPr>
                  <a:t>½ years?					</a:t>
                </a:r>
              </a:p>
              <a:p>
                <a:pPr lvl="1" eaLnBrk="1" hangingPunct="1"/>
                <a:r>
                  <a:rPr lang="en-US" altLang="zh-CN" dirty="0" smtClean="0">
                    <a:latin typeface="+mn-lt"/>
                    <a:ea typeface="宋体" pitchFamily="2" charset="-122"/>
                  </a:rPr>
                  <a:t>¼ years?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altLang="zh-CN" i="1" dirty="0" smtClean="0"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dirty="0" smtClean="0">
                    <a:latin typeface="+mn-lt"/>
                    <a:ea typeface="宋体" pitchFamily="2" charset="-122"/>
                  </a:rPr>
                  <a:t>years?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dirty="0" smtClean="0">
                    <a:latin typeface="+mn-lt"/>
                    <a:ea typeface="宋体" pitchFamily="2" charset="-122"/>
                  </a:rPr>
                  <a:t>  Taking limits  we have defined a continuous variable, continuous time  process</a:t>
                </a:r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71601" y="1484784"/>
                <a:ext cx="7200850" cy="4249266"/>
              </a:xfrm>
              <a:blipFill rotWithShape="1">
                <a:blip r:embed="rId3"/>
                <a:stretch>
                  <a:fillRect l="-677" t="-1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176FB3-222B-4E7E-A587-C48A94AB626E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98612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1398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4000" b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riances &amp; Standard Devia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350" y="1844823"/>
            <a:ext cx="8005763" cy="4111477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In Markov processes changes in successive periods of time are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宋体" pitchFamily="2" charset="-122"/>
              </a:rPr>
              <a:t>independent</a:t>
            </a:r>
          </a:p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This means that variances are additive</a:t>
            </a:r>
          </a:p>
          <a:p>
            <a:pPr eaLnBrk="1" hangingPunct="1"/>
            <a:r>
              <a:rPr lang="en-US" altLang="zh-CN" dirty="0" smtClean="0">
                <a:latin typeface="+mn-lt"/>
                <a:ea typeface="宋体" pitchFamily="2" charset="-122"/>
              </a:rPr>
              <a:t>Standard deviations are not additive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B96D8B-5A13-4AFA-BC8F-9702044F0A0A}" type="datetime10">
              <a:rPr lang="zh-CN" altLang="en-US" smtClean="0">
                <a:solidFill>
                  <a:srgbClr val="000000"/>
                </a:solidFill>
              </a:rPr>
              <a:t>09: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69188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主题1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6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8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9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29</TotalTime>
  <Words>1802</Words>
  <Application>Microsoft Office PowerPoint</Application>
  <PresentationFormat>全屏显示(4:3)</PresentationFormat>
  <Paragraphs>341</Paragraphs>
  <Slides>44</Slides>
  <Notes>38</Notes>
  <HiddenSlides>0</HiddenSlides>
  <MMClips>0</MMClips>
  <ScaleCrop>false</ScaleCrop>
  <HeadingPairs>
    <vt:vector size="6" baseType="variant">
      <vt:variant>
        <vt:lpstr>主题</vt:lpstr>
      </vt:variant>
      <vt:variant>
        <vt:i4>2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68" baseType="lpstr">
      <vt:lpstr>Edge</vt:lpstr>
      <vt:lpstr>1_Edge</vt:lpstr>
      <vt:lpstr>2_Edge</vt:lpstr>
      <vt:lpstr>3_Edge</vt:lpstr>
      <vt:lpstr>4_Edge</vt:lpstr>
      <vt:lpstr>5_Edge</vt:lpstr>
      <vt:lpstr>6_Edge</vt:lpstr>
      <vt:lpstr>8_Edge</vt:lpstr>
      <vt:lpstr>7_Edge</vt:lpstr>
      <vt:lpstr>9_Edge</vt:lpstr>
      <vt:lpstr>10_Edge</vt:lpstr>
      <vt:lpstr>11_Edge</vt:lpstr>
      <vt:lpstr>主题1</vt:lpstr>
      <vt:lpstr>12_Edge</vt:lpstr>
      <vt:lpstr>13_Edge</vt:lpstr>
      <vt:lpstr>14_Edge</vt:lpstr>
      <vt:lpstr>15_Edge</vt:lpstr>
      <vt:lpstr>16_Edge</vt:lpstr>
      <vt:lpstr>17_Edge</vt:lpstr>
      <vt:lpstr>18_Edge</vt:lpstr>
      <vt:lpstr>19_Edge</vt:lpstr>
      <vt:lpstr>Equation</vt:lpstr>
      <vt:lpstr>Document</vt:lpstr>
      <vt:lpstr>Microsoft 公式 3.0</vt:lpstr>
      <vt:lpstr>Chapter 13 Wiener Processes  and Itô’s Lemma  </vt:lpstr>
      <vt:lpstr>Stochastic Processes</vt:lpstr>
      <vt:lpstr>Categorization of Stochastic Processes</vt:lpstr>
      <vt:lpstr>Modeling Stock Prices</vt:lpstr>
      <vt:lpstr>Markov Processes</vt:lpstr>
      <vt:lpstr>Weak-Form Market Efficiency</vt:lpstr>
      <vt:lpstr>Example of a Discrete Time Continuous Variable  Model</vt:lpstr>
      <vt:lpstr>Questions</vt:lpstr>
      <vt:lpstr>Variances &amp; Standard Deviations</vt:lpstr>
      <vt:lpstr>Variances &amp; Standard Deviations (continued)</vt:lpstr>
      <vt:lpstr>A Wiener Process (Brownian Motion)</vt:lpstr>
      <vt:lpstr>Properties of a Wiener Process</vt:lpstr>
      <vt:lpstr>Taking Limits . . .</vt:lpstr>
      <vt:lpstr>Generalized Wiener Processes</vt:lpstr>
      <vt:lpstr>Generalized Wiener Processes (continued)</vt:lpstr>
      <vt:lpstr>Generalized Wiener Processes (continued)</vt:lpstr>
      <vt:lpstr>The Example Revisited</vt:lpstr>
      <vt:lpstr>Why       ?(1)</vt:lpstr>
      <vt:lpstr>Why       ?(2)</vt:lpstr>
      <vt:lpstr>Why       ?(3)</vt:lpstr>
      <vt:lpstr>Why       ?(4)</vt:lpstr>
      <vt:lpstr>Sample path(a=0.2 per year,b2=1.0 per year)</vt:lpstr>
      <vt:lpstr>Forecast using generalized Brownian Motion</vt:lpstr>
      <vt:lpstr>Why a Generalized Wiener Processes not Appropriate for Stocks</vt:lpstr>
      <vt:lpstr>  Ito Process </vt:lpstr>
      <vt:lpstr>An Ito Process for Stock Prices</vt:lpstr>
      <vt:lpstr>Monte Carlo Simulation</vt:lpstr>
      <vt:lpstr>Monte Carlo Simulation – Sampling one Path (See Table 13.1, page 289)</vt:lpstr>
      <vt:lpstr>Correlated Wiener Processes</vt:lpstr>
      <vt:lpstr>金融中常见的单因子SDE</vt:lpstr>
      <vt:lpstr>PowerPoint 演示文稿</vt:lpstr>
      <vt:lpstr>Itô-Doeblin Lemma </vt:lpstr>
      <vt:lpstr>Taylor Series Expansion</vt:lpstr>
      <vt:lpstr>Ignoring Terms of Higher Order Than Dt</vt:lpstr>
      <vt:lpstr>Substituting for Dt</vt:lpstr>
      <vt:lpstr>The ε^2 ∆t Term</vt:lpstr>
      <vt:lpstr>Taking Limits</vt:lpstr>
      <vt:lpstr>应用1：衍生品价格所服从的随机过程</vt:lpstr>
      <vt:lpstr>应用2 ： F 所遵循的随机过程</vt:lpstr>
      <vt:lpstr>应用3 ： ln S 所遵循的随机过程</vt:lpstr>
      <vt:lpstr>Itô-Doeblin Lemma for several Ito processes</vt:lpstr>
      <vt:lpstr>Examples</vt:lpstr>
      <vt:lpstr>Any Questions？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风险管理 Risk Management</dc:title>
  <dc:creator>aronge</dc:creator>
  <cp:lastModifiedBy>ZZL</cp:lastModifiedBy>
  <cp:revision>829</cp:revision>
  <dcterms:created xsi:type="dcterms:W3CDTF">2007-10-06T10:41:32Z</dcterms:created>
  <dcterms:modified xsi:type="dcterms:W3CDTF">2013-09-22T02:02:38Z</dcterms:modified>
</cp:coreProperties>
</file>